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70CE3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D70CE3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ие подготовки/</w:t>
            </w:r>
            <w:r w:rsidR="00D1678A" w:rsidRPr="003113D4">
              <w:rPr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63FA1760" w:rsidR="00D1678A" w:rsidRPr="00DD632D" w:rsidRDefault="0076653A" w:rsidP="00DD632D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D632D">
              <w:rPr>
                <w:sz w:val="26"/>
                <w:szCs w:val="26"/>
                <w:lang w:val="en-US"/>
              </w:rPr>
              <w:t>27</w:t>
            </w:r>
            <w:r w:rsidR="00DC2116">
              <w:rPr>
                <w:bCs/>
                <w:sz w:val="24"/>
                <w:szCs w:val="24"/>
              </w:rPr>
              <w:t>.03.0</w:t>
            </w:r>
            <w:r w:rsidR="00DD632D">
              <w:rPr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5209" w:type="dxa"/>
            <w:shd w:val="clear" w:color="auto" w:fill="auto"/>
          </w:tcPr>
          <w:p w14:paraId="590A5011" w14:textId="2E3E416B" w:rsidR="00D1678A" w:rsidRPr="00DC2116" w:rsidRDefault="00DD632D" w:rsidP="00DC211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ение в технических системах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ность (профиль)/</w:t>
            </w:r>
            <w:r w:rsidR="00D1678A" w:rsidRPr="003113D4">
              <w:rPr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D79E770" w:rsidR="00D1678A" w:rsidRPr="00766DEF" w:rsidRDefault="00FD3BD3" w:rsidP="00121E3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втоматизация и управление, И</w:t>
            </w:r>
            <w:bookmarkStart w:id="11" w:name="_GoBack"/>
            <w:bookmarkEnd w:id="11"/>
            <w:r w:rsidR="00DD632D">
              <w:rPr>
                <w:sz w:val="24"/>
                <w:szCs w:val="24"/>
              </w:rPr>
              <w:t>нформационные технологии в проектировании встраиваемых систем управления технологическими процессам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6642A778" w:rsidR="00D1678A" w:rsidRPr="00D97D6F" w:rsidRDefault="00766DEF" w:rsidP="006470FB">
            <w:pPr>
              <w:rPr>
                <w:i/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1,5</w:t>
            </w:r>
            <w:r w:rsidR="0076653A" w:rsidRPr="00573755">
              <w:rPr>
                <w:bCs/>
                <w:sz w:val="24"/>
                <w:szCs w:val="24"/>
              </w:rPr>
              <w:t xml:space="preserve"> года</w:t>
            </w:r>
            <w:r w:rsidR="0076653A"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D70CE3" w:rsidRDefault="00D1678A" w:rsidP="008E0752">
            <w:pPr>
              <w:rPr>
                <w:sz w:val="26"/>
                <w:szCs w:val="26"/>
              </w:rPr>
            </w:pPr>
            <w:r w:rsidRPr="00D70CE3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2"/>
        <w:gridCol w:w="6239"/>
        <w:gridCol w:w="421"/>
      </w:tblGrid>
      <w:tr w:rsidR="00BD3A56" w:rsidRPr="00B4296A" w14:paraId="2C1D56AD" w14:textId="77777777" w:rsidTr="00672B46">
        <w:trPr>
          <w:trHeight w:val="964"/>
        </w:trPr>
        <w:tc>
          <w:tcPr>
            <w:tcW w:w="9743" w:type="dxa"/>
            <w:gridSpan w:val="4"/>
          </w:tcPr>
          <w:p w14:paraId="0663576B" w14:textId="396D0982" w:rsidR="00BD3A56" w:rsidRPr="00AC3042" w:rsidRDefault="00BD3A56" w:rsidP="00BD3A56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Рабочая программа по математическому анализу основной профессиональной образовательной программы высшего образования</w:t>
            </w:r>
            <w:r>
              <w:rPr>
                <w:rFonts w:eastAsia="Times New Roman"/>
                <w:i/>
                <w:sz w:val="24"/>
                <w:szCs w:val="24"/>
              </w:rPr>
              <w:t>,</w:t>
            </w:r>
            <w:r>
              <w:rPr>
                <w:rFonts w:eastAsia="Times New Roman"/>
                <w:sz w:val="24"/>
                <w:szCs w:val="24"/>
              </w:rPr>
              <w:t xml:space="preserve"> рассмотрена и одобрена на заседании кафедры, протокол № 9 от 06.07.2021 г.</w:t>
            </w:r>
          </w:p>
        </w:tc>
      </w:tr>
      <w:tr w:rsidR="00AA6ADF" w:rsidRPr="00AC3042" w14:paraId="2A481DBD" w14:textId="77777777" w:rsidTr="00672B46">
        <w:trPr>
          <w:trHeight w:val="567"/>
        </w:trPr>
        <w:tc>
          <w:tcPr>
            <w:tcW w:w="9743" w:type="dxa"/>
            <w:gridSpan w:val="4"/>
            <w:vAlign w:val="center"/>
          </w:tcPr>
          <w:p w14:paraId="7C92E42A" w14:textId="386F0939" w:rsidR="00AA6ADF" w:rsidRPr="00AC3042" w:rsidRDefault="00AA6ADF" w:rsidP="00B3380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E4771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4C09E4" w14:paraId="12E48C3F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872BE" w14:textId="77777777" w:rsidR="004C09E4" w:rsidRDefault="004C09E4" w:rsidP="004C09E4">
            <w:pPr>
              <w:pStyle w:val="af0"/>
              <w:widowControl w:val="0"/>
              <w:numPr>
                <w:ilvl w:val="0"/>
                <w:numId w:val="45"/>
              </w:numPr>
              <w:suppressAutoHyphens/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6AD33" w14:textId="77777777" w:rsidR="004C09E4" w:rsidRDefault="004C09E4" w:rsidP="00AA11FB">
            <w:pPr>
              <w:widowControl w:val="0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6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DF76FD" w14:textId="77777777" w:rsidR="004C09E4" w:rsidRDefault="004C09E4" w:rsidP="00AA11FB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. А. Михеев</w:t>
            </w:r>
          </w:p>
        </w:tc>
      </w:tr>
      <w:tr w:rsidR="004C09E4" w14:paraId="65FD8164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308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542450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>Заведующий кафедрой:</w:t>
            </w:r>
          </w:p>
        </w:tc>
        <w:tc>
          <w:tcPr>
            <w:tcW w:w="6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01F5C5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. Ф. Скородумов</w:t>
            </w:r>
          </w:p>
        </w:tc>
        <w:tc>
          <w:tcPr>
            <w:tcW w:w="421" w:type="dxa"/>
            <w:tcBorders>
              <w:top w:val="nil"/>
              <w:left w:val="nil"/>
              <w:bottom w:val="nil"/>
              <w:right w:val="nil"/>
            </w:tcBorders>
          </w:tcPr>
          <w:p w14:paraId="633E3ED6" w14:textId="77777777" w:rsidR="004C09E4" w:rsidRDefault="004C09E4" w:rsidP="00AA11FB">
            <w:pPr>
              <w:widowControl w:val="0"/>
              <w:rPr>
                <w:rFonts w:eastAsia="Times New Roman"/>
                <w:b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71836E9" w:rsidR="004E4C46" w:rsidRPr="00B43702" w:rsidRDefault="009B4BCD" w:rsidP="00B3380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43702">
        <w:rPr>
          <w:sz w:val="24"/>
          <w:szCs w:val="24"/>
        </w:rPr>
        <w:t xml:space="preserve">Учебная дисциплина </w:t>
      </w:r>
      <w:r w:rsidR="005E642D" w:rsidRPr="00B43702">
        <w:rPr>
          <w:sz w:val="24"/>
          <w:szCs w:val="24"/>
        </w:rPr>
        <w:t>«</w:t>
      </w:r>
      <w:r w:rsidR="00ED6C17" w:rsidRPr="00B43702">
        <w:rPr>
          <w:sz w:val="24"/>
          <w:szCs w:val="24"/>
        </w:rPr>
        <w:t>Математика</w:t>
      </w:r>
      <w:r w:rsidR="005E642D" w:rsidRPr="00B43702">
        <w:rPr>
          <w:sz w:val="24"/>
          <w:szCs w:val="24"/>
        </w:rPr>
        <w:t xml:space="preserve">» </w:t>
      </w:r>
      <w:r w:rsidR="004E4C46" w:rsidRPr="00B43702">
        <w:rPr>
          <w:sz w:val="24"/>
          <w:szCs w:val="24"/>
        </w:rPr>
        <w:t xml:space="preserve">изучается в </w:t>
      </w:r>
      <w:r w:rsidR="009664F2" w:rsidRPr="00B43702">
        <w:rPr>
          <w:sz w:val="24"/>
          <w:szCs w:val="24"/>
        </w:rPr>
        <w:t>перво</w:t>
      </w:r>
      <w:r w:rsidR="00ED6C17" w:rsidRPr="00B43702">
        <w:rPr>
          <w:sz w:val="24"/>
          <w:szCs w:val="24"/>
        </w:rPr>
        <w:t>м, втором</w:t>
      </w:r>
      <w:r w:rsidR="009664F2" w:rsidRPr="00B43702">
        <w:rPr>
          <w:sz w:val="24"/>
          <w:szCs w:val="24"/>
        </w:rPr>
        <w:t xml:space="preserve"> </w:t>
      </w:r>
      <w:r w:rsidR="006045E2" w:rsidRPr="00B43702">
        <w:rPr>
          <w:sz w:val="24"/>
          <w:szCs w:val="24"/>
        </w:rPr>
        <w:t>и третьем</w:t>
      </w:r>
      <w:r w:rsidR="00B43702" w:rsidRPr="00B43702">
        <w:rPr>
          <w:sz w:val="24"/>
          <w:szCs w:val="24"/>
        </w:rPr>
        <w:t xml:space="preserve"> </w:t>
      </w:r>
      <w:r w:rsidR="002B3749" w:rsidRPr="00B43702">
        <w:rPr>
          <w:sz w:val="24"/>
          <w:szCs w:val="24"/>
        </w:rPr>
        <w:t>семестр</w:t>
      </w:r>
      <w:r w:rsidR="00ED6C17" w:rsidRPr="00B43702">
        <w:rPr>
          <w:sz w:val="24"/>
          <w:szCs w:val="24"/>
        </w:rPr>
        <w:t>ах</w:t>
      </w:r>
      <w:r w:rsidR="004E4C46" w:rsidRPr="00B43702">
        <w:rPr>
          <w:sz w:val="24"/>
          <w:szCs w:val="24"/>
        </w:rPr>
        <w:t>.</w:t>
      </w:r>
    </w:p>
    <w:p w14:paraId="342C4F0E" w14:textId="5385FC3F" w:rsidR="00B3255D" w:rsidRPr="00935FCF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Курсовая работа</w:t>
      </w:r>
      <w:r w:rsidR="00ED6C17" w:rsidRPr="00935FCF">
        <w:rPr>
          <w:sz w:val="24"/>
          <w:szCs w:val="24"/>
        </w:rPr>
        <w:t xml:space="preserve"> </w:t>
      </w:r>
      <w:r w:rsidRPr="00935FCF">
        <w:rPr>
          <w:sz w:val="24"/>
          <w:szCs w:val="24"/>
        </w:rPr>
        <w:t>не предусмотрен</w:t>
      </w:r>
      <w:r w:rsidR="00ED6C17" w:rsidRPr="00935FCF">
        <w:rPr>
          <w:sz w:val="24"/>
          <w:szCs w:val="24"/>
        </w:rPr>
        <w:t>а.</w:t>
      </w:r>
    </w:p>
    <w:p w14:paraId="09CC816F" w14:textId="42659BD1" w:rsidR="00797466" w:rsidRPr="00935FCF" w:rsidRDefault="00797466" w:rsidP="00935FCF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935FCF" w14:paraId="314F493D" w14:textId="77777777" w:rsidTr="007B21C3">
        <w:tc>
          <w:tcPr>
            <w:tcW w:w="2306" w:type="dxa"/>
          </w:tcPr>
          <w:p w14:paraId="77C666E8" w14:textId="4EEEADF8" w:rsidR="009664F2" w:rsidRPr="00935FCF" w:rsidRDefault="00935FCF" w:rsidP="009664F2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iCs/>
                <w:sz w:val="24"/>
                <w:szCs w:val="24"/>
              </w:rPr>
              <w:t>первый</w:t>
            </w:r>
            <w:r w:rsidRPr="00935FCF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1166D6E8" w14:textId="20332757" w:rsidR="00D552D1" w:rsidRPr="00935FCF" w:rsidRDefault="00935FCF" w:rsidP="00D552D1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3A386B9B" w14:textId="77777777" w:rsidTr="00AA11FB">
        <w:tc>
          <w:tcPr>
            <w:tcW w:w="2306" w:type="dxa"/>
          </w:tcPr>
          <w:p w14:paraId="4E6AB9DE" w14:textId="77777777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6F696AF0" w14:textId="5C1ADA7D" w:rsidR="00935FCF" w:rsidRPr="00935FCF" w:rsidRDefault="00716AB9" w:rsidP="00AA11FB">
            <w:pPr>
              <w:rPr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зачёт</w:t>
            </w:r>
          </w:p>
        </w:tc>
      </w:tr>
      <w:tr w:rsidR="00935FCF" w:rsidRPr="00935FCF" w14:paraId="1B938DBF" w14:textId="77777777" w:rsidTr="00AA11FB">
        <w:tc>
          <w:tcPr>
            <w:tcW w:w="2306" w:type="dxa"/>
          </w:tcPr>
          <w:p w14:paraId="5CC96326" w14:textId="5942E2B8" w:rsidR="00935FCF" w:rsidRPr="00935FCF" w:rsidRDefault="00935FCF" w:rsidP="00935FCF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третий семестр</w:t>
            </w:r>
          </w:p>
        </w:tc>
        <w:tc>
          <w:tcPr>
            <w:tcW w:w="2126" w:type="dxa"/>
          </w:tcPr>
          <w:p w14:paraId="34EDA304" w14:textId="4BAA83A9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</w:tbl>
    <w:p w14:paraId="2A18166C" w14:textId="525C9C7C" w:rsidR="00F84DC0" w:rsidRPr="00935FCF" w:rsidRDefault="007E18CB" w:rsidP="00B3400A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Место </w:t>
      </w:r>
      <w:r w:rsidR="009B4BCD" w:rsidRPr="00935FCF">
        <w:rPr>
          <w:sz w:val="24"/>
          <w:szCs w:val="24"/>
        </w:rPr>
        <w:t>учебной дисциплины</w:t>
      </w:r>
      <w:r w:rsidRPr="00935FCF">
        <w:rPr>
          <w:sz w:val="24"/>
          <w:szCs w:val="24"/>
        </w:rPr>
        <w:t xml:space="preserve"> в структуре ОПОП</w:t>
      </w:r>
    </w:p>
    <w:p w14:paraId="1FBD5FB9" w14:textId="27507DF2" w:rsidR="007E18CB" w:rsidRPr="00935FCF" w:rsidRDefault="009B4BCD" w:rsidP="00935FCF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Учебная дисциплина</w:t>
      </w:r>
      <w:r w:rsidR="00ED6C17" w:rsidRPr="00935FCF">
        <w:rPr>
          <w:sz w:val="24"/>
          <w:szCs w:val="24"/>
        </w:rPr>
        <w:t xml:space="preserve"> «Математика»</w:t>
      </w:r>
      <w:r w:rsidR="000B4E4D" w:rsidRPr="00935FCF">
        <w:rPr>
          <w:sz w:val="24"/>
          <w:szCs w:val="24"/>
        </w:rPr>
        <w:t xml:space="preserve"> </w:t>
      </w:r>
      <w:r w:rsidR="007E18CB" w:rsidRPr="00935FCF">
        <w:rPr>
          <w:sz w:val="24"/>
          <w:szCs w:val="24"/>
        </w:rPr>
        <w:t>относится к обязательной части программы</w:t>
      </w:r>
      <w:r w:rsidR="00ED6C17" w:rsidRPr="00935FCF">
        <w:rPr>
          <w:sz w:val="24"/>
          <w:szCs w:val="24"/>
        </w:rPr>
        <w:t>.</w:t>
      </w:r>
    </w:p>
    <w:p w14:paraId="1CA2FD73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Интегралы и дифференциальные уравнения;</w:t>
      </w:r>
    </w:p>
    <w:p w14:paraId="33E1F70D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ия вероятностей и математическая статистика;</w:t>
      </w:r>
    </w:p>
    <w:p w14:paraId="7ECF7221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Физика;</w:t>
      </w:r>
    </w:p>
    <w:p w14:paraId="775A55F8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етическая механика;</w:t>
      </w:r>
    </w:p>
    <w:p w14:paraId="5FA10034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Математические методы обработки статистических данных.</w:t>
      </w: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AA11FB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bookmarkStart w:id="12" w:name="_Hlk92643369"/>
      <w:r w:rsidRPr="00AA11FB">
        <w:rPr>
          <w:rFonts w:eastAsia="Times New Roman"/>
          <w:iCs/>
          <w:sz w:val="24"/>
          <w:szCs w:val="24"/>
        </w:rPr>
        <w:t>Цел</w:t>
      </w:r>
      <w:r w:rsidR="003C4120" w:rsidRPr="00AA11FB">
        <w:rPr>
          <w:rFonts w:eastAsia="Times New Roman"/>
          <w:iCs/>
          <w:sz w:val="24"/>
          <w:szCs w:val="24"/>
        </w:rPr>
        <w:t>ями</w:t>
      </w:r>
      <w:r w:rsidR="00E55739" w:rsidRPr="00AA11FB">
        <w:rPr>
          <w:rFonts w:eastAsia="Times New Roman"/>
          <w:sz w:val="24"/>
          <w:szCs w:val="24"/>
        </w:rPr>
        <w:t xml:space="preserve"> изучения дисциплины</w:t>
      </w:r>
      <w:r w:rsidR="00F03378" w:rsidRPr="00AA11FB">
        <w:rPr>
          <w:rFonts w:eastAsia="Times New Roman"/>
          <w:sz w:val="24"/>
          <w:szCs w:val="24"/>
        </w:rPr>
        <w:t xml:space="preserve"> </w:t>
      </w:r>
      <w:r w:rsidR="003C4120" w:rsidRPr="00AA11FB">
        <w:rPr>
          <w:sz w:val="24"/>
          <w:szCs w:val="24"/>
        </w:rPr>
        <w:t>«Математика»</w:t>
      </w:r>
      <w:r w:rsidR="00E77B34" w:rsidRPr="00AA11FB">
        <w:rPr>
          <w:rFonts w:eastAsia="Times New Roman"/>
          <w:sz w:val="24"/>
          <w:szCs w:val="24"/>
        </w:rPr>
        <w:t xml:space="preserve"> </w:t>
      </w:r>
      <w:r w:rsidR="00D5517D" w:rsidRPr="00AA11FB">
        <w:rPr>
          <w:rFonts w:eastAsia="Times New Roman"/>
          <w:sz w:val="24"/>
          <w:szCs w:val="24"/>
        </w:rPr>
        <w:t>явля</w:t>
      </w:r>
      <w:r w:rsidR="003C4120" w:rsidRPr="00AA11FB">
        <w:rPr>
          <w:rFonts w:eastAsia="Times New Roman"/>
          <w:sz w:val="24"/>
          <w:szCs w:val="24"/>
        </w:rPr>
        <w:t>ю</w:t>
      </w:r>
      <w:r w:rsidR="00D5517D" w:rsidRPr="00AA11FB">
        <w:rPr>
          <w:rFonts w:eastAsia="Times New Roman"/>
          <w:sz w:val="24"/>
          <w:szCs w:val="24"/>
        </w:rPr>
        <w:t>тся</w:t>
      </w:r>
      <w:r w:rsidR="00865FCB" w:rsidRPr="00AA11FB">
        <w:rPr>
          <w:rFonts w:eastAsia="Times New Roman"/>
          <w:sz w:val="24"/>
          <w:szCs w:val="24"/>
        </w:rPr>
        <w:t xml:space="preserve"> </w:t>
      </w:r>
    </w:p>
    <w:p w14:paraId="338B2A44" w14:textId="092A451A" w:rsidR="003C4120" w:rsidRPr="00AA11FB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sz w:val="24"/>
          <w:szCs w:val="24"/>
        </w:rPr>
        <w:t xml:space="preserve">- </w:t>
      </w:r>
      <w:r w:rsidRPr="00AA11FB">
        <w:rPr>
          <w:rFonts w:eastAsia="Times New Roman"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AA11FB" w:rsidRDefault="00F47D5C" w:rsidP="00F47D5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AA11FB">
        <w:rPr>
          <w:color w:val="333333"/>
          <w:sz w:val="24"/>
          <w:szCs w:val="24"/>
        </w:rPr>
        <w:t xml:space="preserve"> профессиональной направленности</w:t>
      </w:r>
      <w:r w:rsidRPr="00AA11FB">
        <w:rPr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AA11FB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iCs/>
          <w:sz w:val="24"/>
          <w:szCs w:val="24"/>
        </w:rPr>
        <w:t>формирование у</w:t>
      </w:r>
      <w:r w:rsidR="008A3FEA" w:rsidRPr="00AA11FB">
        <w:rPr>
          <w:rFonts w:eastAsia="Times New Roman"/>
          <w:iCs/>
          <w:sz w:val="24"/>
          <w:szCs w:val="24"/>
        </w:rPr>
        <w:t xml:space="preserve"> обучающи</w:t>
      </w:r>
      <w:r w:rsidRPr="00AA11FB">
        <w:rPr>
          <w:rFonts w:eastAsia="Times New Roman"/>
          <w:iCs/>
          <w:sz w:val="24"/>
          <w:szCs w:val="24"/>
        </w:rPr>
        <w:t>хся</w:t>
      </w:r>
      <w:r w:rsidR="00566BD8" w:rsidRPr="00AA11FB">
        <w:rPr>
          <w:rFonts w:eastAsia="Times New Roman"/>
          <w:iCs/>
          <w:sz w:val="24"/>
          <w:szCs w:val="24"/>
        </w:rPr>
        <w:t xml:space="preserve"> </w:t>
      </w:r>
      <w:r w:rsidR="00762EAC" w:rsidRPr="00AA11FB">
        <w:rPr>
          <w:rFonts w:eastAsia="Times New Roman"/>
          <w:iCs/>
          <w:sz w:val="24"/>
          <w:szCs w:val="24"/>
        </w:rPr>
        <w:t>компетенци</w:t>
      </w:r>
      <w:r w:rsidR="00CD18DB" w:rsidRPr="00AA11FB">
        <w:rPr>
          <w:rFonts w:eastAsia="Times New Roman"/>
          <w:iCs/>
          <w:sz w:val="24"/>
          <w:szCs w:val="24"/>
        </w:rPr>
        <w:t>й</w:t>
      </w:r>
      <w:r w:rsidR="00762EAC" w:rsidRPr="00AA11FB">
        <w:rPr>
          <w:rFonts w:eastAsia="Times New Roman"/>
          <w:iCs/>
          <w:sz w:val="24"/>
          <w:szCs w:val="24"/>
        </w:rPr>
        <w:t>,</w:t>
      </w:r>
      <w:r w:rsidR="00894420" w:rsidRPr="00AA11FB">
        <w:rPr>
          <w:rFonts w:eastAsia="Times New Roman"/>
          <w:iCs/>
          <w:sz w:val="24"/>
          <w:szCs w:val="24"/>
        </w:rPr>
        <w:t xml:space="preserve"> </w:t>
      </w:r>
      <w:r w:rsidR="008A3FEA" w:rsidRPr="00AA11FB">
        <w:rPr>
          <w:rFonts w:eastAsia="Times New Roman"/>
          <w:iCs/>
          <w:sz w:val="24"/>
          <w:szCs w:val="24"/>
        </w:rPr>
        <w:t>установленны</w:t>
      </w:r>
      <w:r w:rsidR="00CD18DB" w:rsidRPr="00AA11FB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AA11FB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AA11FB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AA11FB">
        <w:rPr>
          <w:rFonts w:eastAsia="Times New Roman"/>
          <w:iCs/>
          <w:sz w:val="24"/>
          <w:szCs w:val="24"/>
        </w:rPr>
        <w:t>;</w:t>
      </w:r>
      <w:r w:rsidR="00963DA6" w:rsidRPr="00AA11FB">
        <w:rPr>
          <w:rFonts w:eastAsia="Times New Roman"/>
          <w:iCs/>
          <w:sz w:val="24"/>
          <w:szCs w:val="24"/>
        </w:rPr>
        <w:t xml:space="preserve"> </w:t>
      </w:r>
    </w:p>
    <w:p w14:paraId="35911DAB" w14:textId="0B6E0D94" w:rsidR="00655A44" w:rsidRPr="00AA11FB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 xml:space="preserve">Результатом обучения по </w:t>
      </w:r>
      <w:r w:rsidR="007B21C3" w:rsidRPr="00AA11FB">
        <w:rPr>
          <w:color w:val="333333"/>
          <w:sz w:val="24"/>
          <w:szCs w:val="24"/>
        </w:rPr>
        <w:t xml:space="preserve">учебной </w:t>
      </w:r>
      <w:r w:rsidRPr="00AA11FB">
        <w:rPr>
          <w:color w:val="333333"/>
          <w:sz w:val="24"/>
          <w:szCs w:val="24"/>
        </w:rPr>
        <w:t>дисциплине</w:t>
      </w:r>
      <w:r w:rsidR="003C4120" w:rsidRPr="00AA11FB">
        <w:rPr>
          <w:color w:val="333333"/>
          <w:sz w:val="24"/>
          <w:szCs w:val="24"/>
        </w:rPr>
        <w:t xml:space="preserve"> «Мат</w:t>
      </w:r>
      <w:r w:rsidR="00461D20" w:rsidRPr="00AA11FB">
        <w:rPr>
          <w:color w:val="333333"/>
          <w:sz w:val="24"/>
          <w:szCs w:val="24"/>
        </w:rPr>
        <w:t>е</w:t>
      </w:r>
      <w:r w:rsidR="003C4120" w:rsidRPr="00AA11FB">
        <w:rPr>
          <w:color w:val="333333"/>
          <w:sz w:val="24"/>
          <w:szCs w:val="24"/>
        </w:rPr>
        <w:t>матика»</w:t>
      </w:r>
      <w:r w:rsidRPr="00AA11FB">
        <w:rPr>
          <w:color w:val="333333"/>
          <w:sz w:val="24"/>
          <w:szCs w:val="24"/>
        </w:rPr>
        <w:t xml:space="preserve"> является </w:t>
      </w:r>
      <w:r w:rsidR="00963DA6" w:rsidRPr="00AA11FB">
        <w:rPr>
          <w:color w:val="333333"/>
          <w:sz w:val="24"/>
          <w:szCs w:val="24"/>
        </w:rPr>
        <w:t xml:space="preserve">овладение обучающимися </w:t>
      </w:r>
      <w:r w:rsidR="00963DA6" w:rsidRPr="00AA11FB">
        <w:rPr>
          <w:rFonts w:eastAsia="Times New Roman"/>
          <w:sz w:val="24"/>
          <w:szCs w:val="24"/>
        </w:rPr>
        <w:t>знаниями, умения</w:t>
      </w:r>
      <w:r w:rsidR="00F47D5C" w:rsidRPr="00AA11FB">
        <w:rPr>
          <w:rFonts w:eastAsia="Times New Roman"/>
          <w:sz w:val="24"/>
          <w:szCs w:val="24"/>
        </w:rPr>
        <w:t>ми</w:t>
      </w:r>
      <w:r w:rsidR="00963DA6" w:rsidRPr="00AA11FB">
        <w:rPr>
          <w:rFonts w:eastAsia="Times New Roman"/>
          <w:sz w:val="24"/>
          <w:szCs w:val="24"/>
        </w:rPr>
        <w:t>, навык</w:t>
      </w:r>
      <w:r w:rsidR="00F47D5C" w:rsidRPr="00AA11FB">
        <w:rPr>
          <w:rFonts w:eastAsia="Times New Roman"/>
          <w:sz w:val="24"/>
          <w:szCs w:val="24"/>
        </w:rPr>
        <w:t>ами</w:t>
      </w:r>
      <w:r w:rsidR="0034380E" w:rsidRPr="00AA11FB">
        <w:rPr>
          <w:rFonts w:eastAsia="Times New Roman"/>
          <w:sz w:val="24"/>
          <w:szCs w:val="24"/>
        </w:rPr>
        <w:t xml:space="preserve"> и </w:t>
      </w:r>
      <w:r w:rsidR="00963DA6" w:rsidRPr="00AA11FB">
        <w:rPr>
          <w:rFonts w:eastAsia="Times New Roman"/>
          <w:sz w:val="24"/>
          <w:szCs w:val="24"/>
        </w:rPr>
        <w:t>опыт</w:t>
      </w:r>
      <w:r w:rsidR="00F47D5C" w:rsidRPr="00AA11FB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A11FB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A11FB">
        <w:rPr>
          <w:rFonts w:eastAsia="Times New Roman"/>
          <w:sz w:val="24"/>
          <w:szCs w:val="24"/>
        </w:rPr>
        <w:t>обеспечивающими</w:t>
      </w:r>
      <w:r w:rsidR="00963DA6" w:rsidRPr="00AA11F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A11F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A11FB">
        <w:rPr>
          <w:rFonts w:eastAsia="Times New Roman"/>
          <w:sz w:val="24"/>
          <w:szCs w:val="24"/>
        </w:rPr>
        <w:t xml:space="preserve">учебной </w:t>
      </w:r>
      <w:r w:rsidR="009105BD" w:rsidRPr="00AA11FB">
        <w:rPr>
          <w:rFonts w:eastAsia="Times New Roman"/>
          <w:sz w:val="24"/>
          <w:szCs w:val="24"/>
        </w:rPr>
        <w:t>дисциплины</w:t>
      </w:r>
      <w:r w:rsidR="00184723" w:rsidRPr="00AA11FB">
        <w:rPr>
          <w:rFonts w:eastAsia="Times New Roman"/>
          <w:sz w:val="24"/>
          <w:szCs w:val="24"/>
        </w:rPr>
        <w:t>.</w:t>
      </w:r>
    </w:p>
    <w:bookmarkEnd w:id="12"/>
    <w:p w14:paraId="133F9B94" w14:textId="75D1B334" w:rsidR="00495850" w:rsidRPr="00ED023B" w:rsidRDefault="009105BD" w:rsidP="00AA11FB">
      <w:pPr>
        <w:pStyle w:val="2"/>
        <w:jc w:val="both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AA11FB">
        <w:rPr>
          <w:iCs w:val="0"/>
        </w:rPr>
        <w:t> </w:t>
      </w:r>
      <w:r w:rsidR="007326D1" w:rsidRPr="00ED023B">
        <w:rPr>
          <w:iCs w:val="0"/>
        </w:rPr>
        <w:t>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2F7F564B" w:rsidR="008266E4" w:rsidRPr="002E16C0" w:rsidRDefault="008266E4" w:rsidP="002044E9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7BDB5A46" w14:textId="40BD8186" w:rsidR="008266E4" w:rsidRPr="002E16C0" w:rsidRDefault="008266E4" w:rsidP="002044E9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  <w:r w:rsidR="002044E9">
              <w:rPr>
                <w:b/>
                <w:color w:val="000000"/>
              </w:rPr>
              <w:br/>
            </w: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B488B93" w:rsidR="008266E4" w:rsidRPr="002E16C0" w:rsidRDefault="008266E4" w:rsidP="002044E9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0E506B" w:rsidRPr="00BD5782" w14:paraId="12211CE9" w14:textId="77777777" w:rsidTr="000E506B">
        <w:trPr>
          <w:trHeight w:val="1508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0BE11D9" w14:textId="54691832" w:rsidR="000E506B" w:rsidRPr="00BD5782" w:rsidRDefault="000E506B" w:rsidP="00D15BA8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BD5782">
              <w:rPr>
                <w:sz w:val="22"/>
                <w:szCs w:val="22"/>
              </w:rPr>
              <w:t>УК-</w:t>
            </w:r>
            <w:r>
              <w:rPr>
                <w:sz w:val="22"/>
                <w:szCs w:val="22"/>
              </w:rPr>
              <w:t>6</w:t>
            </w:r>
            <w:r w:rsidRPr="00BD5782">
              <w:rPr>
                <w:sz w:val="22"/>
                <w:szCs w:val="22"/>
              </w:rPr>
              <w:br/>
            </w:r>
            <w:r w:rsidRPr="00D15BA8">
              <w:rPr>
                <w:sz w:val="22"/>
                <w:szCs w:val="22"/>
              </w:rPr>
              <w:t>Способен управлять своим временем, выстраивать и реализовывать траекторию саморазвития на основе принципов образования в течение всей жизн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C7986AC" w14:textId="30ADB9B6" w:rsidR="000E506B" w:rsidRPr="00BD5782" w:rsidRDefault="000E506B" w:rsidP="00D15BA8">
            <w:pPr>
              <w:autoSpaceDE w:val="0"/>
              <w:autoSpaceDN w:val="0"/>
              <w:adjustRightInd w:val="0"/>
              <w:jc w:val="both"/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D15BA8">
              <w:t>Использование инструментов и методов управления временем при выполнении конкретных задач, проектов, при достижении поставленных целей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E7D8C3" w14:textId="11941544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t>Анализирует важнейшие методы и приёмы научного анализа.</w:t>
            </w:r>
          </w:p>
          <w:p w14:paraId="311397CE" w14:textId="77777777" w:rsidR="000E506B" w:rsidRPr="000E506B" w:rsidRDefault="000E506B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 w:rsidRPr="00BD5782">
              <w:rPr>
                <w:rFonts w:cstheme="minorBidi"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75CB44F3" w14:textId="4528D3FD" w:rsidR="000E506B" w:rsidRPr="00D15BA8" w:rsidRDefault="005166C1" w:rsidP="00D15BA8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b/>
              </w:rPr>
            </w:pPr>
            <w:r>
              <w:rPr>
                <w:rFonts w:cstheme="minorBidi"/>
              </w:rPr>
              <w:t>Осваивает современные коммуникационные средства для получения и обработки информацию с целью совершенствования профессиональных знаний.</w:t>
            </w:r>
          </w:p>
        </w:tc>
      </w:tr>
      <w:tr w:rsidR="000E506B" w:rsidRPr="00BD5782" w14:paraId="415C7614" w14:textId="77777777" w:rsidTr="000E506B">
        <w:trPr>
          <w:trHeight w:val="1508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713A7EA" w14:textId="77777777" w:rsidR="000E506B" w:rsidRPr="00BD5782" w:rsidRDefault="000E506B" w:rsidP="00D15BA8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81D8E6E" w14:textId="57AA2F5A" w:rsidR="000E506B" w:rsidRPr="00BD5782" w:rsidRDefault="000E506B" w:rsidP="00D15BA8">
            <w:pPr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.5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0E506B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основных возможностей и инструментов непрерывного образования (образования в течение всей жизни) для реализации соб</w:t>
            </w:r>
            <w:r w:rsidRPr="000E506B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ственных потребностей с учетом личностных возможностей, временной перспективы развития деятельности и требований рынка труда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0EDE450" w14:textId="77777777" w:rsidR="000E506B" w:rsidRPr="00BD5782" w:rsidRDefault="000E506B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</w:p>
        </w:tc>
      </w:tr>
      <w:tr w:rsidR="00BD5782" w:rsidRPr="00F31E81" w14:paraId="09D34D49" w14:textId="77777777" w:rsidTr="000E506B">
        <w:trPr>
          <w:trHeight w:val="347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0B4FBA" w14:textId="210937EB" w:rsidR="00BD5782" w:rsidRPr="000E506B" w:rsidRDefault="000E506B" w:rsidP="000E506B">
            <w:pPr>
              <w:widowControl w:val="0"/>
              <w:autoSpaceDE w:val="0"/>
              <w:autoSpaceDN w:val="0"/>
              <w:adjustRightInd w:val="0"/>
              <w:jc w:val="both"/>
            </w:pPr>
            <w:r w:rsidRPr="000E506B">
              <w:lastRenderedPageBreak/>
              <w:t>ОПК-2</w:t>
            </w:r>
            <w:r w:rsidR="00BD5782" w:rsidRPr="000E506B">
              <w:t>.</w:t>
            </w:r>
            <w:r w:rsidRPr="000E506B">
              <w:br/>
              <w:t>Способен формулировать задачи профессиональной деятельности на основе знаний, профильных разделов математических и естественнонаучных дисциплин (модулей)социальных и других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02E9D6" w14:textId="391BFBBA" w:rsidR="00BD5782" w:rsidRPr="00BD5782" w:rsidRDefault="00BD5782" w:rsidP="00775E4D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245860"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рименение естественнонаучных и общеинженерных знаний, методов математического анализа и моделирования при постановке профессиональных задач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F322EB" w14:textId="058E719B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Использует логические законы при анализе ситуации и выборе метода решения задачи;</w:t>
            </w:r>
          </w:p>
          <w:p w14:paraId="278F667E" w14:textId="00E15F75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rPr>
                <w:rFonts w:eastAsiaTheme="minorHAnsi"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7CD1706F" w14:textId="3F911E32" w:rsidR="00BD5782" w:rsidRPr="00BD5782" w:rsidRDefault="00BD5782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  <w:tr w:rsidR="00BD5782" w:rsidRPr="00F31E81" w14:paraId="4ED33317" w14:textId="77777777" w:rsidTr="00FC5660">
        <w:trPr>
          <w:trHeight w:val="253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5008355" w14:textId="5BC2AEE0" w:rsidR="00BD5782" w:rsidRDefault="00245860" w:rsidP="00245860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О</w:t>
            </w:r>
            <w:r w:rsidR="00BD5782">
              <w:t>ПК-</w:t>
            </w:r>
            <w:r>
              <w:t>7</w:t>
            </w:r>
            <w:r w:rsidR="00BD5782">
              <w:br/>
            </w:r>
            <w:r w:rsidRPr="00245860">
              <w:t>Способен производить необходимые расчёты отдельных блоков и устройств систем контроля, автоматизации и управления, выбирать стандартные средства автоматики, измерительной и вычислительной техники при проектировании систем автоматизации и управле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FBB27B9" w14:textId="07A30CE6" w:rsidR="00BD5782" w:rsidRPr="00BD5782" w:rsidRDefault="00BD5782" w:rsidP="00245860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0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245860"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ценка оптимальности решения по выбору оборудования для проектируемых систем управления технологическими процессами с учетом экономических, экологических и других факторов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D20A943" w14:textId="77777777" w:rsidR="00BD5782" w:rsidRPr="00245860" w:rsidRDefault="00A0643A" w:rsidP="00245860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>
              <w:t xml:space="preserve">Использует 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метод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ы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анализа научно-технической информации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на основе современных технологий</w:t>
            </w:r>
            <w:r w:rsid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;</w:t>
            </w:r>
          </w:p>
          <w:p w14:paraId="09EFC7DE" w14:textId="6DCF7CCB" w:rsidR="00245860" w:rsidRPr="00BD5782" w:rsidRDefault="00245860" w:rsidP="00245860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</w:pPr>
            <w:r>
              <w:t xml:space="preserve">Использует </w:t>
            </w:r>
            <w:r w:rsidRPr="0024586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тимальности решения по выбору оборудования для проектируемых систем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181D42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3920DA8A" w:rsidR="00560461" w:rsidRPr="00181D42" w:rsidRDefault="00560461" w:rsidP="00181D42">
            <w:r w:rsidRPr="00181D42">
              <w:rPr>
                <w:sz w:val="24"/>
                <w:szCs w:val="24"/>
              </w:rPr>
              <w:t>по очной форме обучения</w:t>
            </w:r>
          </w:p>
        </w:tc>
        <w:tc>
          <w:tcPr>
            <w:tcW w:w="1020" w:type="dxa"/>
            <w:vAlign w:val="center"/>
          </w:tcPr>
          <w:p w14:paraId="70E86A27" w14:textId="2977103D" w:rsidR="00560461" w:rsidRPr="00181D42" w:rsidRDefault="00645CB0" w:rsidP="00B6294E">
            <w:pPr>
              <w:jc w:val="center"/>
            </w:pPr>
            <w:r w:rsidRPr="00181D42">
              <w:t>1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181D42" w:rsidRDefault="00560461" w:rsidP="00B6294E">
            <w:pPr>
              <w:jc w:val="center"/>
            </w:pPr>
            <w:r w:rsidRPr="00181D42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B4FF0FE" w:rsidR="00560461" w:rsidRPr="00181D42" w:rsidRDefault="00645CB0" w:rsidP="00B6294E">
            <w:pPr>
              <w:jc w:val="center"/>
            </w:pPr>
            <w:r w:rsidRPr="00181D42">
              <w:t>43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181D42" w:rsidRDefault="00560461" w:rsidP="00B6294E">
            <w:r w:rsidRPr="00181D42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21CC79E" w:rsidR="006113AA" w:rsidRPr="006C2BA5" w:rsidRDefault="007F3D0E" w:rsidP="00D552D1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7D11EE" w:rsidR="00262427" w:rsidRPr="0081597B" w:rsidRDefault="00262427" w:rsidP="0018544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2A7A9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2A7A96" w:rsidRDefault="00262427" w:rsidP="009B399A">
            <w:r w:rsidRPr="002A7A96">
              <w:lastRenderedPageBreak/>
              <w:t>1 семестр</w:t>
            </w:r>
          </w:p>
        </w:tc>
        <w:tc>
          <w:tcPr>
            <w:tcW w:w="1130" w:type="dxa"/>
          </w:tcPr>
          <w:p w14:paraId="0265F142" w14:textId="77777777" w:rsidR="00645CB0" w:rsidRPr="002A7A96" w:rsidRDefault="00645CB0" w:rsidP="00645CB0">
            <w:pPr>
              <w:ind w:left="28"/>
              <w:jc w:val="center"/>
            </w:pPr>
            <w:r w:rsidRPr="002A7A96">
              <w:t>экзамен</w:t>
            </w:r>
          </w:p>
          <w:p w14:paraId="2A6AD4FE" w14:textId="3F05AF1A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F79EEA3" w14:textId="26857F20" w:rsidR="00262427" w:rsidRPr="002A7A96" w:rsidRDefault="00263C51" w:rsidP="00263C51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24B7C21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6AFEE1B7" w:rsidR="00262427" w:rsidRPr="002A7A96" w:rsidRDefault="00163771" w:rsidP="009B399A">
            <w:pPr>
              <w:ind w:left="28"/>
              <w:jc w:val="center"/>
            </w:pPr>
            <w:r w:rsidRPr="002A7A96">
              <w:t>3</w:t>
            </w:r>
            <w:r w:rsidR="00645CB0" w:rsidRPr="002A7A96">
              <w:t>6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B9C8632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ED51A29" w14:textId="6B849F80" w:rsidR="00262427" w:rsidRPr="002A7A96" w:rsidRDefault="00645CB0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10596340" w14:textId="2EA23B71" w:rsidR="00262427" w:rsidRPr="002A7A96" w:rsidRDefault="00645CB0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2A7A96" w:rsidRDefault="00262427" w:rsidP="009B399A">
            <w:r w:rsidRPr="002A7A96">
              <w:t>2 семестр</w:t>
            </w:r>
          </w:p>
        </w:tc>
        <w:tc>
          <w:tcPr>
            <w:tcW w:w="1130" w:type="dxa"/>
          </w:tcPr>
          <w:p w14:paraId="714AEAC5" w14:textId="62D7389C" w:rsidR="0054241E" w:rsidRPr="002A7A96" w:rsidRDefault="002F1C98" w:rsidP="00645CB0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21D8DC3" w14:textId="34EE5D7A" w:rsidR="00262427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55F40E69" w:rsidR="00262427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7AB0E281" w:rsidR="00262427" w:rsidRPr="002A7A96" w:rsidRDefault="00263C51" w:rsidP="009B399A">
            <w:pPr>
              <w:ind w:left="28"/>
              <w:jc w:val="center"/>
            </w:pPr>
            <w:r w:rsidRPr="002A7A96">
              <w:t>5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149D7CB1" w:rsidR="00262427" w:rsidRPr="002A7A96" w:rsidRDefault="008A26E4" w:rsidP="00263C51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62BCE591" w14:textId="6A6338B8" w:rsidR="00262427" w:rsidRPr="002A7A96" w:rsidRDefault="008A26E4" w:rsidP="009B399A">
            <w:pPr>
              <w:ind w:left="28"/>
              <w:jc w:val="center"/>
            </w:pPr>
            <w:r w:rsidRPr="002A7A96">
              <w:t>30</w:t>
            </w:r>
          </w:p>
        </w:tc>
      </w:tr>
      <w:tr w:rsidR="00645CB0" w:rsidRPr="002A7A96" w14:paraId="319F439A" w14:textId="77777777" w:rsidTr="0012098B">
        <w:trPr>
          <w:cantSplit/>
          <w:trHeight w:val="227"/>
        </w:trPr>
        <w:tc>
          <w:tcPr>
            <w:tcW w:w="1943" w:type="dxa"/>
          </w:tcPr>
          <w:p w14:paraId="57BF38D2" w14:textId="45F130A1" w:rsidR="00645CB0" w:rsidRPr="002A7A96" w:rsidRDefault="00645CB0" w:rsidP="009B399A">
            <w:r w:rsidRPr="002A7A96">
              <w:t>3 семестр</w:t>
            </w:r>
          </w:p>
        </w:tc>
        <w:tc>
          <w:tcPr>
            <w:tcW w:w="1130" w:type="dxa"/>
          </w:tcPr>
          <w:p w14:paraId="5DF3C699" w14:textId="50E3677B" w:rsidR="00645CB0" w:rsidRPr="002A7A96" w:rsidRDefault="00645CB0" w:rsidP="009B399A">
            <w:pPr>
              <w:ind w:left="28"/>
              <w:jc w:val="center"/>
            </w:pPr>
            <w:r w:rsidRPr="002A7A96">
              <w:t>экзамен</w:t>
            </w:r>
          </w:p>
        </w:tc>
        <w:tc>
          <w:tcPr>
            <w:tcW w:w="833" w:type="dxa"/>
          </w:tcPr>
          <w:p w14:paraId="6C16D484" w14:textId="3784ED42" w:rsidR="00645CB0" w:rsidRPr="002A7A96" w:rsidRDefault="00263C51" w:rsidP="00A16A9B">
            <w:pPr>
              <w:ind w:left="28"/>
              <w:jc w:val="center"/>
            </w:pPr>
            <w:r w:rsidRPr="002A7A96">
              <w:t>144</w:t>
            </w:r>
          </w:p>
        </w:tc>
        <w:tc>
          <w:tcPr>
            <w:tcW w:w="834" w:type="dxa"/>
            <w:shd w:val="clear" w:color="auto" w:fill="auto"/>
          </w:tcPr>
          <w:p w14:paraId="42E3AC3C" w14:textId="654B6B14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3353635F" w14:textId="1957D8C7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4" w:type="dxa"/>
            <w:shd w:val="clear" w:color="auto" w:fill="auto"/>
          </w:tcPr>
          <w:p w14:paraId="21180ABB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32606BE5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818005E" w14:textId="77777777" w:rsidR="00645CB0" w:rsidRPr="002A7A96" w:rsidRDefault="00645CB0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BD2D744" w14:textId="5A23FD18" w:rsidR="00645CB0" w:rsidRPr="002A7A96" w:rsidRDefault="00263C51" w:rsidP="009B399A">
            <w:pPr>
              <w:ind w:left="28"/>
              <w:jc w:val="center"/>
            </w:pPr>
            <w:r w:rsidRPr="002A7A96">
              <w:t>36</w:t>
            </w:r>
          </w:p>
        </w:tc>
        <w:tc>
          <w:tcPr>
            <w:tcW w:w="837" w:type="dxa"/>
          </w:tcPr>
          <w:p w14:paraId="3298F943" w14:textId="359CE5F8" w:rsidR="00645CB0" w:rsidRPr="002A7A96" w:rsidRDefault="00263C51" w:rsidP="008A26E4">
            <w:pPr>
              <w:ind w:left="28"/>
              <w:jc w:val="center"/>
            </w:pPr>
            <w:r w:rsidRPr="002A7A96">
              <w:t>3</w:t>
            </w:r>
            <w:r w:rsidR="008A26E4" w:rsidRPr="002A7A96">
              <w:t>0</w:t>
            </w:r>
          </w:p>
        </w:tc>
      </w:tr>
      <w:tr w:rsidR="00262427" w:rsidRPr="002A7A9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2A7A96" w:rsidRDefault="00262427" w:rsidP="009B399A">
            <w:pPr>
              <w:jc w:val="right"/>
            </w:pPr>
            <w:r w:rsidRPr="002A7A96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D869CEC" w:rsidR="00262427" w:rsidRPr="002A7A96" w:rsidRDefault="00263C51" w:rsidP="009B399A">
            <w:pPr>
              <w:ind w:left="28"/>
              <w:jc w:val="center"/>
            </w:pPr>
            <w:r w:rsidRPr="002A7A96">
              <w:t>432</w:t>
            </w:r>
          </w:p>
        </w:tc>
        <w:tc>
          <w:tcPr>
            <w:tcW w:w="834" w:type="dxa"/>
            <w:shd w:val="clear" w:color="auto" w:fill="auto"/>
          </w:tcPr>
          <w:p w14:paraId="6A80F3B9" w14:textId="704FA4DD" w:rsidR="00262427" w:rsidRPr="002A7A96" w:rsidRDefault="00263C51" w:rsidP="00263C51">
            <w:pPr>
              <w:ind w:left="28"/>
              <w:jc w:val="center"/>
            </w:pPr>
            <w:r w:rsidRPr="002A7A96">
              <w:t>108</w:t>
            </w:r>
          </w:p>
        </w:tc>
        <w:tc>
          <w:tcPr>
            <w:tcW w:w="834" w:type="dxa"/>
            <w:shd w:val="clear" w:color="auto" w:fill="auto"/>
          </w:tcPr>
          <w:p w14:paraId="7012FB16" w14:textId="34E21FDD" w:rsidR="00262427" w:rsidRPr="002A7A96" w:rsidRDefault="00263C51" w:rsidP="009B399A">
            <w:pPr>
              <w:ind w:left="28"/>
              <w:jc w:val="center"/>
            </w:pPr>
            <w:r w:rsidRPr="002A7A96">
              <w:t>126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2A7A96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4331DB47" w:rsidR="00262427" w:rsidRPr="002A7A96" w:rsidRDefault="002F1C98" w:rsidP="009B399A">
            <w:pPr>
              <w:ind w:left="28"/>
              <w:jc w:val="center"/>
            </w:pPr>
            <w:r w:rsidRPr="002A7A96">
              <w:t>108</w:t>
            </w:r>
          </w:p>
        </w:tc>
        <w:tc>
          <w:tcPr>
            <w:tcW w:w="837" w:type="dxa"/>
          </w:tcPr>
          <w:p w14:paraId="728E340E" w14:textId="0AEB3AE1" w:rsidR="00262427" w:rsidRPr="002A7A96" w:rsidRDefault="002F1C98" w:rsidP="009B399A">
            <w:pPr>
              <w:ind w:left="28"/>
              <w:jc w:val="center"/>
            </w:pPr>
            <w:r w:rsidRPr="002A7A96">
              <w:t>90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26E0621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793303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793303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793303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793303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793303">
              <w:rPr>
                <w:b/>
                <w:sz w:val="18"/>
                <w:szCs w:val="18"/>
              </w:rPr>
              <w:t>;</w:t>
            </w:r>
          </w:p>
          <w:p w14:paraId="735CD7E0" w14:textId="40453C80" w:rsidR="00386236" w:rsidRPr="00793303" w:rsidRDefault="00386236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форм</w:t>
            </w:r>
            <w:r w:rsidR="00793303" w:rsidRPr="00793303">
              <w:rPr>
                <w:b/>
                <w:sz w:val="18"/>
                <w:szCs w:val="18"/>
              </w:rPr>
              <w:t>ы</w:t>
            </w:r>
            <w:r w:rsidRPr="00793303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24775AEF" w14:textId="20055E33" w:rsidR="00CA318A" w:rsidRPr="00793303" w:rsidRDefault="00A567FD" w:rsidP="00793303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793303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  <w:r w:rsidR="00793303" w:rsidRPr="00793303">
              <w:rPr>
                <w:b/>
                <w:sz w:val="20"/>
                <w:szCs w:val="20"/>
              </w:rPr>
              <w:br/>
            </w:r>
            <w:r w:rsidRPr="00793303">
              <w:rPr>
                <w:b/>
                <w:sz w:val="20"/>
                <w:szCs w:val="20"/>
              </w:rPr>
              <w:t>формы промежуточного</w:t>
            </w:r>
            <w:r w:rsidR="00B73243" w:rsidRPr="00793303">
              <w:rPr>
                <w:b/>
                <w:sz w:val="20"/>
                <w:szCs w:val="20"/>
              </w:rPr>
              <w:t xml:space="preserve"> </w:t>
            </w:r>
            <w:r w:rsidRPr="00793303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793303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793303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К</w:t>
            </w:r>
            <w:r w:rsidR="00386236" w:rsidRPr="00793303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793303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17B55D7D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абораторные работы</w:t>
            </w:r>
            <w:r w:rsidR="006A6AB0" w:rsidRPr="00793303">
              <w:rPr>
                <w:b/>
                <w:sz w:val="18"/>
                <w:szCs w:val="18"/>
              </w:rPr>
              <w:t>/ индивидуальные занятия</w:t>
            </w:r>
            <w:r w:rsidRPr="00793303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63EC836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793303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bookmarkStart w:id="13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79330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Первый</w:t>
            </w:r>
            <w:r w:rsidR="00386236" w:rsidRPr="00793303">
              <w:rPr>
                <w:b/>
              </w:rPr>
              <w:t xml:space="preserve"> семестр</w:t>
            </w:r>
          </w:p>
        </w:tc>
      </w:tr>
      <w:tr w:rsidR="0015454C" w:rsidRPr="00793303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4B97CCCE" w14:textId="18086C5D" w:rsidR="00793303" w:rsidRDefault="00AA18D5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 w:rsidR="00775E4D">
              <w:t>6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ИД-УК-6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 w:rsidR="00775E4D">
              <w:rPr>
                <w:rStyle w:val="fontstyle01"/>
                <w:rFonts w:ascii="Times New Roman" w:hAnsi="Times New Roman"/>
                <w:sz w:val="22"/>
                <w:szCs w:val="22"/>
              </w:rPr>
              <w:t>5</w:t>
            </w:r>
          </w:p>
          <w:p w14:paraId="0995B6C7" w14:textId="093B771E" w:rsidR="0015454C" w:rsidRDefault="00263C51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2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 w:rsidR="00775E4D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5B4EF8F5" w14:textId="1576D0E9" w:rsidR="00793303" w:rsidRPr="00793303" w:rsidRDefault="00775E4D" w:rsidP="00775E4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7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7FB1BE32" w14:textId="29D3FAC7" w:rsidR="0015454C" w:rsidRPr="00793303" w:rsidRDefault="0015454C" w:rsidP="00B07EE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 xml:space="preserve">. </w:t>
            </w:r>
            <w:bookmarkStart w:id="14" w:name="_Hlk92644523"/>
            <w:r w:rsidR="00C5462D" w:rsidRPr="00793303">
              <w:rPr>
                <w:b/>
                <w:bCs/>
              </w:rPr>
              <w:t>Основы</w:t>
            </w:r>
            <w:r w:rsidRPr="00793303">
              <w:rPr>
                <w:b/>
                <w:bCs/>
              </w:rPr>
              <w:t xml:space="preserve"> линейной и векторной алгебры</w:t>
            </w:r>
            <w:bookmarkEnd w:id="14"/>
          </w:p>
        </w:tc>
        <w:tc>
          <w:tcPr>
            <w:tcW w:w="815" w:type="dxa"/>
          </w:tcPr>
          <w:p w14:paraId="60DA7348" w14:textId="68298A2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37857962" w14:textId="0AAB495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2806CA5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46FD35E6" w:rsidR="0015454C" w:rsidRPr="00793303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10</w:t>
            </w:r>
          </w:p>
        </w:tc>
        <w:tc>
          <w:tcPr>
            <w:tcW w:w="4002" w:type="dxa"/>
          </w:tcPr>
          <w:p w14:paraId="67DC276C" w14:textId="77777777" w:rsidR="002C61FC" w:rsidRPr="00793303" w:rsidRDefault="002C61F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77751F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15454C" w:rsidRPr="00793303" w:rsidRDefault="0015454C" w:rsidP="00B6294E">
            <w:r w:rsidRPr="00793303">
              <w:t xml:space="preserve">Тема 1.1 </w:t>
            </w:r>
          </w:p>
          <w:p w14:paraId="3B7F441F" w14:textId="47367891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793303">
              <w:rPr>
                <w:rFonts w:eastAsia="MS ??"/>
                <w:iCs/>
              </w:rPr>
              <w:t xml:space="preserve"> Обратная матрица</w:t>
            </w:r>
            <w:r w:rsidRPr="00793303">
              <w:rPr>
                <w:rFonts w:eastAsia="MS ??"/>
                <w:iCs/>
              </w:rPr>
              <w:t xml:space="preserve"> </w:t>
            </w:r>
            <w:r w:rsidRPr="00793303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728690D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7240B449" w14:textId="2A8DC44B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11D60C9B" w14:textId="627F3976" w:rsidR="0015454C" w:rsidRPr="00793303" w:rsidRDefault="0015454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15454C" w:rsidRPr="00793303" w:rsidRDefault="0015454C" w:rsidP="00B6294E">
            <w:r w:rsidRPr="00793303">
              <w:t xml:space="preserve">Практическое занятие № 1.1 </w:t>
            </w:r>
          </w:p>
          <w:p w14:paraId="56DD7119" w14:textId="6E7F5279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D260B8" w14:textId="7A805D6E" w:rsidR="0015454C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9D56662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49D3D5C6" w14:textId="5C630606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15454C" w:rsidRPr="00793303" w:rsidRDefault="0015454C" w:rsidP="00DD6033">
            <w:r w:rsidRPr="00793303">
              <w:t xml:space="preserve">Практическое занятие № 1.2 </w:t>
            </w:r>
          </w:p>
          <w:p w14:paraId="5210A531" w14:textId="4A4652BB" w:rsidR="0015454C" w:rsidRPr="00793303" w:rsidRDefault="0015454C" w:rsidP="00DD6033">
            <w:pPr>
              <w:rPr>
                <w:iCs/>
              </w:rPr>
            </w:pPr>
            <w:r w:rsidRPr="00793303">
              <w:rPr>
                <w:iCs/>
              </w:rPr>
              <w:t xml:space="preserve">Решение линейных систем с помощью </w:t>
            </w:r>
            <w:r w:rsidRPr="00793303">
              <w:rPr>
                <w:rFonts w:eastAsia="MS ??"/>
                <w:iCs/>
              </w:rPr>
              <w:t>п</w:t>
            </w:r>
            <w:r w:rsidRPr="00793303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C38956" w14:textId="57B858E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F78902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15DCF3CF" w14:textId="661C0DFF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15454C" w:rsidRPr="00793303" w:rsidRDefault="0015454C" w:rsidP="00F4573C">
            <w:r w:rsidRPr="00793303">
              <w:t xml:space="preserve">Тема 1.2 </w:t>
            </w:r>
          </w:p>
          <w:p w14:paraId="48BC915B" w14:textId="7245C7D3" w:rsidR="0015454C" w:rsidRPr="00793303" w:rsidRDefault="0015454C" w:rsidP="00F4573C">
            <w:r w:rsidRPr="00793303">
              <w:rPr>
                <w:rFonts w:eastAsia="MS ??"/>
                <w:iCs/>
              </w:rPr>
              <w:t>Векторы. Скалярное</w:t>
            </w:r>
            <w:r w:rsidR="00E3698A" w:rsidRPr="00793303">
              <w:rPr>
                <w:rFonts w:eastAsia="MS ??"/>
                <w:iCs/>
              </w:rPr>
              <w:t xml:space="preserve">, векторное, смешанное </w:t>
            </w:r>
            <w:r w:rsidRPr="00793303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3B765A16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27123D2" w14:textId="64B35F0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782CB9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02586B3C" w14:textId="77777777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4F056F" w:rsidRPr="00793303" w:rsidRDefault="004F056F" w:rsidP="004F056F">
            <w:r w:rsidRPr="00793303">
              <w:t>Практическое занятие № 1.3</w:t>
            </w:r>
          </w:p>
          <w:p w14:paraId="25B400E4" w14:textId="000F5C34" w:rsidR="00A57354" w:rsidRPr="00793303" w:rsidRDefault="004F056F" w:rsidP="00286F27">
            <w:r w:rsidRPr="00793303">
              <w:rPr>
                <w:iCs/>
              </w:rPr>
              <w:t>Решение линейных систем с помощью метода Гаусса, Определение с</w:t>
            </w:r>
            <w:r w:rsidRPr="00793303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0A46C01B" w:rsidR="00A57354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F7CAE03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9E2389B" w14:textId="77777777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286F27" w:rsidRPr="00793303" w:rsidRDefault="00286F27" w:rsidP="00286F27">
            <w:r w:rsidRPr="00793303">
              <w:t>Практическое занятие № 1.4</w:t>
            </w:r>
          </w:p>
          <w:p w14:paraId="12157715" w14:textId="312D64D4" w:rsidR="00A57354" w:rsidRPr="00793303" w:rsidRDefault="00286F27" w:rsidP="00B6294E">
            <w:r w:rsidRPr="00793303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793303">
              <w:rPr>
                <w:iCs/>
              </w:rPr>
              <w:t xml:space="preserve"> </w:t>
            </w:r>
          </w:p>
          <w:p w14:paraId="6DE82727" w14:textId="310B79AD" w:rsidR="00A57354" w:rsidRPr="00793303" w:rsidRDefault="00286F27" w:rsidP="00C8423D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37CA8937" w:rsidR="00A57354" w:rsidRPr="00793303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9E11B30" w14:textId="6AE25BDF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4157E0" w14:textId="5D51DCCE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bookmarkEnd w:id="13"/>
      <w:tr w:rsidR="00A52657" w:rsidRPr="00793303" w14:paraId="4066EC27" w14:textId="77777777" w:rsidTr="00FA2451">
        <w:tc>
          <w:tcPr>
            <w:tcW w:w="1701" w:type="dxa"/>
            <w:vMerge w:val="restart"/>
          </w:tcPr>
          <w:p w14:paraId="2639794A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05EECE7F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6598E2C4" w14:textId="3574A3F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35406A32" w14:textId="447CD035" w:rsidR="00A52657" w:rsidRPr="00793303" w:rsidRDefault="00A52657" w:rsidP="00A5265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I</w:t>
            </w:r>
            <w:r w:rsidRPr="00793303">
              <w:rPr>
                <w:b/>
              </w:rPr>
              <w:t>. Элементы аналитической геометрии</w:t>
            </w:r>
          </w:p>
        </w:tc>
        <w:tc>
          <w:tcPr>
            <w:tcW w:w="815" w:type="dxa"/>
          </w:tcPr>
          <w:p w14:paraId="0336D6B6" w14:textId="60F74F5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7AFB9" w14:textId="379818A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7D417A" w14:textId="4BE8A8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402494" w14:textId="16A17A9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9C8007B" w14:textId="30BA12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4002" w:type="dxa"/>
            <w:vMerge w:val="restart"/>
          </w:tcPr>
          <w:p w14:paraId="0B52E84D" w14:textId="0221788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739F6714" w14:textId="06A6774A" w:rsidR="00A52657" w:rsidRPr="00793303" w:rsidRDefault="00A52657" w:rsidP="00A52657">
            <w:pPr>
              <w:jc w:val="both"/>
            </w:pPr>
          </w:p>
          <w:p w14:paraId="68C749C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F5B9D8" w14:textId="77777777" w:rsidTr="00FA2451">
        <w:tc>
          <w:tcPr>
            <w:tcW w:w="1701" w:type="dxa"/>
            <w:vMerge/>
          </w:tcPr>
          <w:p w14:paraId="477E74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2657" w:rsidRPr="00793303" w:rsidRDefault="00A52657" w:rsidP="00A52657">
            <w:r w:rsidRPr="00793303">
              <w:t xml:space="preserve">Тема 2.1 </w:t>
            </w:r>
          </w:p>
          <w:p w14:paraId="7434BFF4" w14:textId="7C371EA0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815" w:type="dxa"/>
          </w:tcPr>
          <w:p w14:paraId="26B4F618" w14:textId="6407E8F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751B357" w14:textId="0DA2687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815F7E2" w14:textId="77777777" w:rsidTr="00FA2451">
        <w:tc>
          <w:tcPr>
            <w:tcW w:w="1701" w:type="dxa"/>
            <w:vMerge/>
          </w:tcPr>
          <w:p w14:paraId="13BCBF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A52657" w:rsidRPr="00793303" w:rsidRDefault="00A52657" w:rsidP="00A52657">
            <w:r w:rsidRPr="00793303">
              <w:t xml:space="preserve">Практическое занятие № 2.1 </w:t>
            </w:r>
          </w:p>
          <w:p w14:paraId="4B060211" w14:textId="3716A54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457A32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6B7278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CB45246" w14:textId="4282EE8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BEEFC86" w14:textId="77777777" w:rsidTr="00D552D1">
        <w:tc>
          <w:tcPr>
            <w:tcW w:w="1701" w:type="dxa"/>
            <w:vMerge/>
          </w:tcPr>
          <w:p w14:paraId="6F402C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A52657" w:rsidRPr="00793303" w:rsidRDefault="00A52657" w:rsidP="00A52657">
            <w:r w:rsidRPr="00793303">
              <w:t xml:space="preserve">Практическое занятие № 2.2 </w:t>
            </w:r>
          </w:p>
          <w:p w14:paraId="0BEE861E" w14:textId="0D0872EF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815" w:type="dxa"/>
          </w:tcPr>
          <w:p w14:paraId="589BF1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BF2277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0DB6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5E9AEFC" w14:textId="77777777" w:rsidTr="00FA2451">
        <w:tc>
          <w:tcPr>
            <w:tcW w:w="1701" w:type="dxa"/>
            <w:vMerge/>
          </w:tcPr>
          <w:p w14:paraId="4A5A9A4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A52657" w:rsidRPr="00793303" w:rsidRDefault="00A52657" w:rsidP="00A52657">
            <w:r w:rsidRPr="00793303">
              <w:t>Тема 2.2</w:t>
            </w:r>
          </w:p>
          <w:p w14:paraId="42C55A1A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A52657" w:rsidRPr="00793303" w:rsidRDefault="00A52657" w:rsidP="00A52657"/>
        </w:tc>
        <w:tc>
          <w:tcPr>
            <w:tcW w:w="815" w:type="dxa"/>
          </w:tcPr>
          <w:p w14:paraId="2A3031D0" w14:textId="7EB04E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5F3C810" w14:textId="3BD5A1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44EDC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1293A2" w14:textId="2BCE7D0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4B6D84D" w14:textId="77777777" w:rsidTr="00FA2451">
        <w:tc>
          <w:tcPr>
            <w:tcW w:w="1701" w:type="dxa"/>
            <w:vMerge/>
          </w:tcPr>
          <w:p w14:paraId="20EB01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A52657" w:rsidRPr="00793303" w:rsidRDefault="00A52657" w:rsidP="00A52657">
            <w:r w:rsidRPr="00793303">
              <w:t>Практическое занятие № 2.3</w:t>
            </w:r>
          </w:p>
          <w:p w14:paraId="1127CE2B" w14:textId="77777777" w:rsidR="00A52657" w:rsidRPr="00793303" w:rsidRDefault="00A52657" w:rsidP="00A52657">
            <w:pPr>
              <w:tabs>
                <w:tab w:val="right" w:leader="underscore" w:pos="9639"/>
              </w:tabs>
              <w:jc w:val="both"/>
            </w:pPr>
            <w:r w:rsidRPr="00793303">
              <w:t>Кривые второго порядка: эллипс, гипербола, парабола.</w:t>
            </w:r>
          </w:p>
          <w:p w14:paraId="72A41F40" w14:textId="3F1D14F3" w:rsidR="00A52657" w:rsidRPr="00793303" w:rsidRDefault="00A52657" w:rsidP="00A52657">
            <w:r w:rsidRPr="00793303"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2964F1D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FB7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B2FE220" w14:textId="2B9EA093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3E5F6D1" w14:textId="77777777" w:rsidTr="00FA2451">
        <w:tc>
          <w:tcPr>
            <w:tcW w:w="1701" w:type="dxa"/>
            <w:vMerge w:val="restart"/>
          </w:tcPr>
          <w:p w14:paraId="5F223E1A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3FB5419D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3FEB5D3D" w14:textId="27A2F98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0C803741" w14:textId="77777777" w:rsidR="00A52657" w:rsidRPr="00793303" w:rsidRDefault="00A52657" w:rsidP="00A52657">
            <w:pPr>
              <w:jc w:val="both"/>
              <w:rPr>
                <w:b/>
                <w:bCs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II</w:t>
            </w:r>
            <w:r w:rsidRPr="00793303">
              <w:rPr>
                <w:b/>
              </w:rPr>
              <w:t xml:space="preserve">. </w:t>
            </w:r>
            <w:bookmarkStart w:id="15" w:name="_Hlk92645202"/>
            <w:r w:rsidRPr="00793303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A52657" w:rsidRPr="00793303" w:rsidRDefault="00A52657" w:rsidP="00A52657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b/>
                <w:bCs/>
              </w:rPr>
              <w:t xml:space="preserve"> Предел функции</w:t>
            </w:r>
            <w:bookmarkEnd w:id="15"/>
          </w:p>
        </w:tc>
        <w:tc>
          <w:tcPr>
            <w:tcW w:w="815" w:type="dxa"/>
          </w:tcPr>
          <w:p w14:paraId="091F801C" w14:textId="6813609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88275D6" w14:textId="163E1E0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FEF470A" w14:textId="171EDE2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5893A5" w14:textId="0825399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924CCED" w14:textId="089F970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  <w:vMerge w:val="restart"/>
          </w:tcPr>
          <w:p w14:paraId="1ADDC0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3D66B7A" w14:textId="54148A9D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A52657" w:rsidRPr="00793303" w14:paraId="192360A2" w14:textId="77777777" w:rsidTr="00FA2451">
        <w:tc>
          <w:tcPr>
            <w:tcW w:w="1701" w:type="dxa"/>
            <w:vMerge/>
          </w:tcPr>
          <w:p w14:paraId="2B7E4E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A52657" w:rsidRPr="00793303" w:rsidRDefault="00A52657" w:rsidP="00A52657">
            <w:r w:rsidRPr="00793303">
              <w:t>Тема 3.1</w:t>
            </w:r>
          </w:p>
          <w:p w14:paraId="52347D1D" w14:textId="6B76357B" w:rsidR="00A52657" w:rsidRPr="00793303" w:rsidRDefault="00A52657" w:rsidP="00A52657">
            <w:pPr>
              <w:jc w:val="both"/>
              <w:rPr>
                <w:bCs/>
                <w:iCs/>
              </w:rPr>
            </w:pPr>
            <w:r w:rsidRPr="00793303">
              <w:rPr>
                <w:iCs/>
              </w:rPr>
              <w:t xml:space="preserve">Элементы теории множеств. </w:t>
            </w:r>
            <w:r w:rsidRPr="00793303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793303">
              <w:rPr>
                <w:iCs/>
              </w:rPr>
              <w:t>Понятие функции. Числовые последова</w:t>
            </w:r>
            <w:r w:rsidRPr="00793303">
              <w:rPr>
                <w:iCs/>
              </w:rPr>
              <w:lastRenderedPageBreak/>
              <w:t xml:space="preserve">тельности. Предел числовой последовательности, его свойства. Предел функции. </w:t>
            </w:r>
            <w:r w:rsidRPr="00793303">
              <w:rPr>
                <w:bCs/>
                <w:iCs/>
              </w:rPr>
              <w:t xml:space="preserve">Замечательные пределы. </w:t>
            </w:r>
          </w:p>
          <w:p w14:paraId="27A5DA1F" w14:textId="42B09BAD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1AEE12D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10B9427" w14:textId="497C2C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45B99A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F3D4998" w14:textId="77777777" w:rsidTr="00FA2451">
        <w:tc>
          <w:tcPr>
            <w:tcW w:w="1701" w:type="dxa"/>
            <w:vMerge/>
          </w:tcPr>
          <w:p w14:paraId="02DC1CB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A52657" w:rsidRPr="00793303" w:rsidRDefault="00A52657" w:rsidP="00A52657">
            <w:r w:rsidRPr="00793303">
              <w:t>Практическое занятие № 3.1</w:t>
            </w:r>
          </w:p>
          <w:p w14:paraId="0FF0893A" w14:textId="5D9F492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Арифметические свойства пределов.</w:t>
            </w:r>
            <w:r w:rsidRPr="00793303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A52657" w:rsidRPr="00793303" w:rsidRDefault="00A52657" w:rsidP="00A52657"/>
        </w:tc>
        <w:tc>
          <w:tcPr>
            <w:tcW w:w="815" w:type="dxa"/>
          </w:tcPr>
          <w:p w14:paraId="2B7F14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03A9D9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15CB8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D7434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12A201C" w14:textId="77777777" w:rsidTr="00FA2451">
        <w:tc>
          <w:tcPr>
            <w:tcW w:w="1701" w:type="dxa"/>
            <w:vMerge/>
          </w:tcPr>
          <w:p w14:paraId="03DD6B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A52657" w:rsidRPr="00793303" w:rsidRDefault="00A52657" w:rsidP="00A52657">
            <w:r w:rsidRPr="00793303">
              <w:t>Практическое занятие № 3.2</w:t>
            </w:r>
          </w:p>
          <w:p w14:paraId="6073E945" w14:textId="3A63F55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  <w:color w:val="000000"/>
              </w:rPr>
              <w:t xml:space="preserve">Замечательные </w:t>
            </w:r>
            <w:r w:rsidRPr="00793303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2618DB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8097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C14B32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66D2D4C" w14:textId="77777777" w:rsidTr="00FA2451">
        <w:tc>
          <w:tcPr>
            <w:tcW w:w="1701" w:type="dxa"/>
            <w:vMerge w:val="restart"/>
          </w:tcPr>
          <w:p w14:paraId="62E01DEE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4AE91864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238A22BE" w14:textId="6B59818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056398A3" w14:textId="79D67FAD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V</w:t>
            </w:r>
            <w:r w:rsidRPr="00793303">
              <w:rPr>
                <w:b/>
              </w:rPr>
              <w:t xml:space="preserve">. </w:t>
            </w:r>
            <w:bookmarkStart w:id="16" w:name="_Hlk92645333"/>
            <w:r w:rsidRPr="00793303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6"/>
          </w:p>
        </w:tc>
        <w:tc>
          <w:tcPr>
            <w:tcW w:w="815" w:type="dxa"/>
          </w:tcPr>
          <w:p w14:paraId="58E34EE0" w14:textId="60A78B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5C0EB" w14:textId="4A6D5D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D6AD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BE347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CF0B8DD" w14:textId="19A3842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62DEF61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49F0D020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A52657" w:rsidRPr="00793303" w:rsidRDefault="00A52657" w:rsidP="00A52657">
            <w:r w:rsidRPr="00793303">
              <w:t>Тема 4.1</w:t>
            </w:r>
          </w:p>
          <w:p w14:paraId="51F7BF7C" w14:textId="3F2A6474" w:rsidR="00A52657" w:rsidRPr="00793303" w:rsidRDefault="00A52657" w:rsidP="00A52657">
            <w:pPr>
              <w:rPr>
                <w:b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2879E18C" w14:textId="5CB51B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30C97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26426D" w14:textId="77777777" w:rsidTr="00FA2451">
        <w:tc>
          <w:tcPr>
            <w:tcW w:w="1701" w:type="dxa"/>
            <w:vMerge w:val="restart"/>
          </w:tcPr>
          <w:p w14:paraId="637349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A52657" w:rsidRPr="00793303" w:rsidRDefault="00A52657" w:rsidP="00A52657">
            <w:r w:rsidRPr="00793303">
              <w:t>Практическое занятие № 4.1</w:t>
            </w:r>
          </w:p>
          <w:p w14:paraId="58E244FD" w14:textId="13E8A37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F4D799" w14:textId="7954F8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92FDF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04EE7A" w14:textId="77777777" w:rsidTr="00FA2451">
        <w:tc>
          <w:tcPr>
            <w:tcW w:w="1701" w:type="dxa"/>
            <w:vMerge/>
          </w:tcPr>
          <w:p w14:paraId="0A5867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A52657" w:rsidRPr="00793303" w:rsidRDefault="00A52657" w:rsidP="00A52657">
            <w:r w:rsidRPr="00793303">
              <w:t>Практическое занятие № 4.2</w:t>
            </w:r>
          </w:p>
          <w:p w14:paraId="7C844877" w14:textId="5ED3AB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Применение правила Лопиталя.</w:t>
            </w:r>
          </w:p>
        </w:tc>
        <w:tc>
          <w:tcPr>
            <w:tcW w:w="815" w:type="dxa"/>
          </w:tcPr>
          <w:p w14:paraId="79DCF0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1016CA" w14:textId="4BBF892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CA4D51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2042762" w14:textId="77777777" w:rsidTr="00FA2451">
        <w:tc>
          <w:tcPr>
            <w:tcW w:w="1701" w:type="dxa"/>
            <w:vMerge/>
          </w:tcPr>
          <w:p w14:paraId="12AAE1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A52657" w:rsidRPr="00793303" w:rsidRDefault="00A52657" w:rsidP="00A52657">
            <w:r w:rsidRPr="00793303">
              <w:t>Тема 4.2</w:t>
            </w:r>
          </w:p>
          <w:p w14:paraId="6924A91C" w14:textId="21CFF0E2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bCs/>
                <w:iCs/>
              </w:rPr>
              <w:t xml:space="preserve">Экстремум функции, необходимое и достаточное условия </w:t>
            </w:r>
            <w:r w:rsidRPr="00793303">
              <w:rPr>
                <w:bCs/>
                <w:iCs/>
              </w:rPr>
              <w:lastRenderedPageBreak/>
              <w:t>экстремума. Общая схема исследования функции и построения графика.</w:t>
            </w:r>
          </w:p>
          <w:p w14:paraId="40A313E9" w14:textId="77777777" w:rsidR="00A52657" w:rsidRPr="00793303" w:rsidRDefault="00A52657" w:rsidP="00A52657"/>
        </w:tc>
        <w:tc>
          <w:tcPr>
            <w:tcW w:w="815" w:type="dxa"/>
          </w:tcPr>
          <w:p w14:paraId="4B3F9BF9" w14:textId="56B37C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624F807D" w14:textId="34E61C2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D4AD2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D454D23" w14:textId="77777777" w:rsidTr="00FA2451">
        <w:tc>
          <w:tcPr>
            <w:tcW w:w="1701" w:type="dxa"/>
            <w:vMerge/>
          </w:tcPr>
          <w:p w14:paraId="4B60F00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A52657" w:rsidRPr="00793303" w:rsidRDefault="00A52657" w:rsidP="00A52657">
            <w:r w:rsidRPr="00793303">
              <w:t>Практическое занятие № 4.3</w:t>
            </w:r>
          </w:p>
          <w:p w14:paraId="60E5199A" w14:textId="66AD215D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C81E7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7AC23AC0" w14:textId="77777777" w:rsidTr="00FA2451">
        <w:tc>
          <w:tcPr>
            <w:tcW w:w="1701" w:type="dxa"/>
            <w:vMerge/>
          </w:tcPr>
          <w:p w14:paraId="2FFC25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A52657" w:rsidRPr="00793303" w:rsidRDefault="00A52657" w:rsidP="00A52657">
            <w:r w:rsidRPr="00793303">
              <w:t>Практическое занятие № 4.4</w:t>
            </w:r>
          </w:p>
          <w:p w14:paraId="772BA87B" w14:textId="721174E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7109AD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F83F8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C4962D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5B186DBA" w14:textId="77777777" w:rsidTr="00FA2451">
        <w:tc>
          <w:tcPr>
            <w:tcW w:w="1701" w:type="dxa"/>
          </w:tcPr>
          <w:p w14:paraId="452C21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</w:t>
            </w:r>
            <w:r w:rsidRPr="00793303">
              <w:rPr>
                <w:b/>
              </w:rPr>
              <w:t xml:space="preserve">. </w:t>
            </w:r>
            <w:r w:rsidRPr="00793303">
              <w:rPr>
                <w:rFonts w:eastAsia="MS ??"/>
                <w:b/>
              </w:rPr>
              <w:t>Дифференциальное исчисление функции  многих переменных</w:t>
            </w:r>
          </w:p>
        </w:tc>
        <w:tc>
          <w:tcPr>
            <w:tcW w:w="815" w:type="dxa"/>
          </w:tcPr>
          <w:p w14:paraId="5EF6E893" w14:textId="1FE3AF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14539CD" w14:textId="0E103C3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C744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A01E6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3BAB69F" w14:textId="06B567C0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14:paraId="58000D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CFCD8DE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3B1EC6A" w14:textId="77777777" w:rsidTr="00FA2451">
        <w:tc>
          <w:tcPr>
            <w:tcW w:w="1701" w:type="dxa"/>
            <w:vMerge w:val="restart"/>
          </w:tcPr>
          <w:p w14:paraId="6CC4C55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53D44DE3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27CCEEFB" w14:textId="12BCD3D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510370A1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5.1</w:t>
            </w:r>
          </w:p>
          <w:p w14:paraId="7BF8D7F7" w14:textId="28D63E9F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73027C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D73D962" w14:textId="6E68E73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AEF9CC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C3CBBBC" w14:textId="77777777" w:rsidTr="00FA2451">
        <w:tc>
          <w:tcPr>
            <w:tcW w:w="1701" w:type="dxa"/>
            <w:vMerge/>
          </w:tcPr>
          <w:p w14:paraId="7397A81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A52657" w:rsidRPr="00793303" w:rsidRDefault="00A52657" w:rsidP="00A52657">
            <w:r w:rsidRPr="00793303">
              <w:t>Практическое занятие № 5.1</w:t>
            </w:r>
          </w:p>
          <w:p w14:paraId="1C176972" w14:textId="28874ED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3F39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EC308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DE642E5" w14:textId="77777777" w:rsidTr="00FA2451">
        <w:tc>
          <w:tcPr>
            <w:tcW w:w="1701" w:type="dxa"/>
            <w:vMerge/>
          </w:tcPr>
          <w:p w14:paraId="316216A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A52657" w:rsidRPr="00793303" w:rsidRDefault="00A52657" w:rsidP="00A52657">
            <w:r w:rsidRPr="00793303">
              <w:t>Практическое занятие № 5.2</w:t>
            </w:r>
          </w:p>
          <w:p w14:paraId="1B0C806E" w14:textId="52EBF2A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CE18AB" w14:textId="289AEB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7952A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7970BA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797B70D" w14:textId="77777777" w:rsidTr="00FA2451">
        <w:tc>
          <w:tcPr>
            <w:tcW w:w="1701" w:type="dxa"/>
            <w:vMerge/>
          </w:tcPr>
          <w:p w14:paraId="40FEC56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A52657" w:rsidRPr="00793303" w:rsidRDefault="00A52657" w:rsidP="00A52657">
            <w:r w:rsidRPr="00793303">
              <w:t>Тема 5.2</w:t>
            </w:r>
          </w:p>
          <w:p w14:paraId="08E6F701" w14:textId="285996FB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44BD926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0316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7BD7E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3E6439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6CC30002" w14:textId="77777777" w:rsidTr="00FA2451">
        <w:tc>
          <w:tcPr>
            <w:tcW w:w="1701" w:type="dxa"/>
            <w:vMerge/>
          </w:tcPr>
          <w:p w14:paraId="6946ED1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A52657" w:rsidRPr="00793303" w:rsidRDefault="00A52657" w:rsidP="00A52657">
            <w:r w:rsidRPr="00793303">
              <w:t>Практическое занятие № 5.3</w:t>
            </w:r>
          </w:p>
          <w:p w14:paraId="61033425" w14:textId="021C8DF1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6C6126" w14:textId="1C416D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FD795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025949B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2C14F966" w14:textId="77777777" w:rsidTr="00FA2451">
        <w:tc>
          <w:tcPr>
            <w:tcW w:w="1701" w:type="dxa"/>
            <w:vMerge/>
          </w:tcPr>
          <w:p w14:paraId="3D90FA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A71FD3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5.3</w:t>
            </w:r>
          </w:p>
          <w:p w14:paraId="7DF49A04" w14:textId="2D7CAED4" w:rsidR="00A52657" w:rsidRPr="00793303" w:rsidRDefault="00A52657" w:rsidP="00A52657">
            <w:r w:rsidRPr="00793303">
              <w:rPr>
                <w:bCs/>
                <w:iCs/>
              </w:rPr>
              <w:t>Условный экстремум функции многих переменных. Метод Лагранжа. Необходимое и достаточное условие  условного экстремум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2BC59253" w14:textId="2D486FF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B523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CDD0C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72417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B6CAB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58AE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109C67C2" w14:textId="77777777" w:rsidTr="00FA2451">
        <w:tc>
          <w:tcPr>
            <w:tcW w:w="1701" w:type="dxa"/>
            <w:vMerge/>
          </w:tcPr>
          <w:p w14:paraId="02622F2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2AE535" w14:textId="77777777" w:rsidR="00A52657" w:rsidRPr="00793303" w:rsidRDefault="00A52657" w:rsidP="00A52657">
            <w:r w:rsidRPr="00793303">
              <w:t>Практическое занятие № 5.4</w:t>
            </w:r>
          </w:p>
          <w:p w14:paraId="0BB7A983" w14:textId="35A7E59E" w:rsidR="00A52657" w:rsidRPr="00793303" w:rsidRDefault="00A52657" w:rsidP="00A52657">
            <w:r w:rsidRPr="00793303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.</w:t>
            </w:r>
          </w:p>
        </w:tc>
        <w:tc>
          <w:tcPr>
            <w:tcW w:w="815" w:type="dxa"/>
          </w:tcPr>
          <w:p w14:paraId="1FEEBE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51CFE91" w14:textId="4F3B1C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45EC6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F3BE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BD05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97B236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0027EB03" w14:textId="77777777" w:rsidTr="00FA2451">
        <w:tc>
          <w:tcPr>
            <w:tcW w:w="1701" w:type="dxa"/>
          </w:tcPr>
          <w:p w14:paraId="5396C7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A816AED" w14:textId="29C1EB3E" w:rsidR="00A52657" w:rsidRPr="00793303" w:rsidRDefault="00A52657" w:rsidP="00A52657">
            <w:r w:rsidRPr="00793303">
              <w:t>Экзамен</w:t>
            </w:r>
          </w:p>
        </w:tc>
        <w:tc>
          <w:tcPr>
            <w:tcW w:w="815" w:type="dxa"/>
          </w:tcPr>
          <w:p w14:paraId="31EFE20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ABF48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74325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F8E0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7DB3FF8" w14:textId="65878288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</w:t>
            </w:r>
            <w:r w:rsidR="00E96243">
              <w:t>0</w:t>
            </w:r>
          </w:p>
        </w:tc>
        <w:tc>
          <w:tcPr>
            <w:tcW w:w="4002" w:type="dxa"/>
          </w:tcPr>
          <w:p w14:paraId="5131D792" w14:textId="77777777" w:rsidR="00A52657" w:rsidRPr="00793303" w:rsidRDefault="00A52657" w:rsidP="00A52657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2657" w:rsidRPr="00793303" w14:paraId="35B0B16D" w14:textId="77777777" w:rsidTr="00FA2451">
        <w:tc>
          <w:tcPr>
            <w:tcW w:w="1701" w:type="dxa"/>
          </w:tcPr>
          <w:p w14:paraId="0C16E56D" w14:textId="370C6D1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6D337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05F55FFC" w14:textId="3AFF100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316FFE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12C7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568AB80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</w:t>
            </w:r>
            <w:r w:rsidR="00E96243">
              <w:rPr>
                <w:b/>
              </w:rPr>
              <w:t>0</w:t>
            </w:r>
          </w:p>
        </w:tc>
        <w:tc>
          <w:tcPr>
            <w:tcW w:w="4002" w:type="dxa"/>
          </w:tcPr>
          <w:p w14:paraId="0CEE86A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Второй семестр</w:t>
            </w:r>
          </w:p>
        </w:tc>
      </w:tr>
      <w:tr w:rsidR="00A52657" w:rsidRPr="00793303" w14:paraId="0AC750CE" w14:textId="77777777" w:rsidTr="00FA2451">
        <w:tc>
          <w:tcPr>
            <w:tcW w:w="1701" w:type="dxa"/>
            <w:vMerge w:val="restart"/>
          </w:tcPr>
          <w:p w14:paraId="25C21507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21AD7939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67B72EB2" w14:textId="171044B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798762A3" w14:textId="6EA03341" w:rsidR="00A52657" w:rsidRPr="00793303" w:rsidRDefault="00A52657" w:rsidP="00A5265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</w:t>
            </w:r>
            <w:r w:rsidRPr="00793303">
              <w:rPr>
                <w:b/>
              </w:rPr>
              <w:t xml:space="preserve"> . </w:t>
            </w:r>
            <w:bookmarkStart w:id="17" w:name="_Hlk92647687"/>
            <w:r w:rsidRPr="00793303">
              <w:rPr>
                <w:b/>
              </w:rPr>
              <w:t>Интегральное исчисление функций одной переменной</w:t>
            </w:r>
            <w:bookmarkEnd w:id="17"/>
          </w:p>
        </w:tc>
        <w:tc>
          <w:tcPr>
            <w:tcW w:w="815" w:type="dxa"/>
          </w:tcPr>
          <w:p w14:paraId="59E010B5" w14:textId="615800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101DC6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278933" w14:textId="121D7BA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64B1BFF1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112B21CD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A52657" w:rsidRPr="00793303">
              <w:t>0</w:t>
            </w:r>
          </w:p>
        </w:tc>
        <w:tc>
          <w:tcPr>
            <w:tcW w:w="4002" w:type="dxa"/>
            <w:vMerge w:val="restart"/>
          </w:tcPr>
          <w:p w14:paraId="4ECA6D1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12D13C3" w14:textId="46C7157E" w:rsidR="00A52657" w:rsidRPr="00793303" w:rsidRDefault="00A52657" w:rsidP="00A52657">
            <w:pPr>
              <w:jc w:val="both"/>
            </w:pPr>
          </w:p>
          <w:p w14:paraId="7DC507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512FAB" w14:textId="77777777" w:rsidTr="00FA2451">
        <w:tc>
          <w:tcPr>
            <w:tcW w:w="1701" w:type="dxa"/>
            <w:vMerge/>
          </w:tcPr>
          <w:p w14:paraId="1B73B2A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A52657" w:rsidRPr="00793303" w:rsidRDefault="00A52657" w:rsidP="00A52657">
            <w:r w:rsidRPr="00793303">
              <w:t xml:space="preserve">Тема 6.1 </w:t>
            </w:r>
          </w:p>
          <w:p w14:paraId="27016874" w14:textId="33393A59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13A83BB" w14:textId="4C05CB1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C154B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4ED4699" w14:textId="77777777" w:rsidTr="00FA2451">
        <w:tc>
          <w:tcPr>
            <w:tcW w:w="1701" w:type="dxa"/>
            <w:vMerge/>
          </w:tcPr>
          <w:p w14:paraId="169E7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A52657" w:rsidRPr="00793303" w:rsidRDefault="00A52657" w:rsidP="00A52657">
            <w:r w:rsidRPr="00793303">
              <w:t xml:space="preserve"> Практическое занятие № 6.1</w:t>
            </w:r>
          </w:p>
          <w:p w14:paraId="578D7956" w14:textId="7A449434" w:rsidR="00A52657" w:rsidRPr="00793303" w:rsidRDefault="00A52657" w:rsidP="00A52657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003D1" w14:textId="65EEC4D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74F2F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800C26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C857B" w14:textId="77777777" w:rsidTr="00FA2451">
        <w:tc>
          <w:tcPr>
            <w:tcW w:w="1701" w:type="dxa"/>
            <w:vMerge/>
          </w:tcPr>
          <w:p w14:paraId="6D792C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A52657" w:rsidRPr="00793303" w:rsidRDefault="00A52657" w:rsidP="00A52657">
            <w:r w:rsidRPr="00793303">
              <w:t>Тема 6.2</w:t>
            </w:r>
          </w:p>
          <w:p w14:paraId="6FB0519E" w14:textId="7A88DE06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34333051" w14:textId="2BDFB9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D166D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A363B6" w14:textId="77777777" w:rsidTr="00FA2451">
        <w:tc>
          <w:tcPr>
            <w:tcW w:w="1701" w:type="dxa"/>
            <w:vMerge/>
          </w:tcPr>
          <w:p w14:paraId="5DBA25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A52657" w:rsidRPr="00793303" w:rsidRDefault="00A52657" w:rsidP="00A52657">
            <w:r w:rsidRPr="00793303">
              <w:t>Практическое занятие № 6.2</w:t>
            </w:r>
          </w:p>
          <w:p w14:paraId="493EDD53" w14:textId="25829FA0" w:rsidR="00A52657" w:rsidRPr="00793303" w:rsidRDefault="00A52657" w:rsidP="00A52657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2EF1230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2605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502FDE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60FA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1CC751D" w14:textId="77777777" w:rsidTr="00FA2451">
        <w:tc>
          <w:tcPr>
            <w:tcW w:w="1701" w:type="dxa"/>
            <w:vMerge/>
          </w:tcPr>
          <w:p w14:paraId="46C0AC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A52657" w:rsidRPr="00793303" w:rsidRDefault="00A52657" w:rsidP="00A52657">
            <w:r w:rsidRPr="00793303">
              <w:t>Тема 6.3</w:t>
            </w:r>
          </w:p>
          <w:p w14:paraId="68A529DE" w14:textId="0F27CFC2" w:rsidR="00A52657" w:rsidRPr="00793303" w:rsidRDefault="00A52657" w:rsidP="00A52657"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84F298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85709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1E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62ACB45D" w14:textId="77777777" w:rsidTr="00FA2451">
        <w:tc>
          <w:tcPr>
            <w:tcW w:w="1701" w:type="dxa"/>
            <w:vMerge/>
          </w:tcPr>
          <w:p w14:paraId="01352E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A52657" w:rsidRPr="00793303" w:rsidRDefault="00A52657" w:rsidP="00A52657">
            <w:r w:rsidRPr="00793303">
              <w:t>Практическое занятие № 6.3</w:t>
            </w:r>
          </w:p>
          <w:p w14:paraId="703F5E66" w14:textId="650E4C94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5D4B14" w14:textId="24792CD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31617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5768C4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5E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05719DD2" w14:textId="77777777" w:rsidTr="00FA2451">
        <w:tc>
          <w:tcPr>
            <w:tcW w:w="1701" w:type="dxa"/>
            <w:vMerge/>
          </w:tcPr>
          <w:p w14:paraId="169050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A52657" w:rsidRPr="00793303" w:rsidRDefault="00A52657" w:rsidP="00A52657">
            <w:r w:rsidRPr="00793303">
              <w:t>Тема 6.4</w:t>
            </w:r>
          </w:p>
          <w:p w14:paraId="39718867" w14:textId="30F80112" w:rsidR="00A52657" w:rsidRPr="00793303" w:rsidRDefault="00A52657" w:rsidP="00A52657">
            <w:pPr>
              <w:rPr>
                <w:iCs/>
              </w:rPr>
            </w:pPr>
            <w:r w:rsidRPr="00793303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449EFE9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9B96E6C" w14:textId="49A6607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CDCFA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694ACEB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34DA9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4A9A3B4" w14:textId="77777777" w:rsidTr="00FA2451">
        <w:tc>
          <w:tcPr>
            <w:tcW w:w="1701" w:type="dxa"/>
            <w:vMerge/>
          </w:tcPr>
          <w:p w14:paraId="72C03F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A52657" w:rsidRPr="00793303" w:rsidRDefault="00A52657" w:rsidP="00A52657">
            <w:r w:rsidRPr="00793303">
              <w:t>Практическое занятие № 6.4</w:t>
            </w:r>
          </w:p>
          <w:p w14:paraId="0AFFB9AD" w14:textId="77777777" w:rsidR="00A52657" w:rsidRPr="00793303" w:rsidRDefault="00A52657" w:rsidP="00A52657">
            <w:pPr>
              <w:jc w:val="both"/>
              <w:rPr>
                <w:iCs/>
              </w:rPr>
            </w:pPr>
            <w:r w:rsidRPr="00793303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A52657" w:rsidRPr="00793303" w:rsidRDefault="00A52657" w:rsidP="00A52657">
            <w:r w:rsidRPr="00793303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5A7DE25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2C31B51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A52657" w:rsidRPr="00793303" w:rsidRDefault="00A52657" w:rsidP="00A5265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75E81D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D1CCB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6863C12" w14:textId="77777777" w:rsidTr="00FA2451">
        <w:tc>
          <w:tcPr>
            <w:tcW w:w="1701" w:type="dxa"/>
            <w:vMerge w:val="restart"/>
          </w:tcPr>
          <w:p w14:paraId="7D0B4A13" w14:textId="0E36AE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A52657" w:rsidRPr="00793303" w:rsidRDefault="00A52657" w:rsidP="00A52657">
            <w:r w:rsidRPr="00793303">
              <w:t>Тема 6.5</w:t>
            </w:r>
          </w:p>
          <w:p w14:paraId="3525BD0E" w14:textId="49DC7066" w:rsidR="00A52657" w:rsidRPr="00793303" w:rsidRDefault="00A52657" w:rsidP="00A52657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rFonts w:eastAsia="MS ??"/>
                <w:iCs/>
              </w:rPr>
              <w:t>Несобственные и</w:t>
            </w:r>
            <w:r w:rsidRPr="00793303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EE6051A" w14:textId="3ED44DB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5E8A4B" w14:textId="62A9019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719260E2" w14:textId="77777777" w:rsidTr="00FA2451">
        <w:tc>
          <w:tcPr>
            <w:tcW w:w="1701" w:type="dxa"/>
            <w:vMerge/>
          </w:tcPr>
          <w:p w14:paraId="7CFEDFC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A52657" w:rsidRPr="00793303" w:rsidRDefault="00A52657" w:rsidP="00A52657">
            <w:r w:rsidRPr="00793303">
              <w:t>Практическое занятие № 6.5</w:t>
            </w:r>
          </w:p>
          <w:p w14:paraId="58DC5CD1" w14:textId="3ED5973E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90D700" w14:textId="45D2335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F94D72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DA979C2" w14:textId="77777777" w:rsidTr="00FA2451">
        <w:tc>
          <w:tcPr>
            <w:tcW w:w="1701" w:type="dxa"/>
            <w:vMerge w:val="restart"/>
          </w:tcPr>
          <w:p w14:paraId="310BA9DD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6.5</w:t>
            </w:r>
          </w:p>
          <w:p w14:paraId="278055EF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1EC2384D" w14:textId="016D72B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1BF691A1" w14:textId="174C63D0" w:rsidR="00A52657" w:rsidRPr="00793303" w:rsidRDefault="00A52657" w:rsidP="00A52657"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VII</w:t>
            </w:r>
            <w:r w:rsidRPr="00793303"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12305D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8BB2BF" w14:textId="72B051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550481" w14:textId="2F47DB2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9AAEC5" w14:textId="1CA634E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2F703E" w14:textId="72FD86F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0F1208A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F1C8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AFB9258" w14:textId="77777777" w:rsidTr="00FA2451">
        <w:tc>
          <w:tcPr>
            <w:tcW w:w="1701" w:type="dxa"/>
            <w:vMerge/>
          </w:tcPr>
          <w:p w14:paraId="351B0C7C" w14:textId="7DEFD3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CEF0F5D" w14:textId="77777777" w:rsidR="00A52657" w:rsidRPr="00793303" w:rsidRDefault="00A52657" w:rsidP="00A52657">
            <w:r w:rsidRPr="00793303">
              <w:t>Тема 7.1</w:t>
            </w:r>
          </w:p>
          <w:p w14:paraId="69BAD24D" w14:textId="2BA8A7D9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44F00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34DF6348" w14:textId="30E4D29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8F08E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B0330D6" w14:textId="77777777" w:rsidTr="00FA2451">
        <w:tc>
          <w:tcPr>
            <w:tcW w:w="1701" w:type="dxa"/>
            <w:vMerge/>
          </w:tcPr>
          <w:p w14:paraId="516A9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A52657" w:rsidRPr="00793303" w:rsidRDefault="00A52657" w:rsidP="00A52657">
            <w:r w:rsidRPr="00793303">
              <w:t>Практическое занятие № 7.1</w:t>
            </w:r>
          </w:p>
          <w:p w14:paraId="00A50FEA" w14:textId="7E732BA5" w:rsidR="00A52657" w:rsidRPr="00793303" w:rsidRDefault="00A52657" w:rsidP="00A52657">
            <w:pPr>
              <w:jc w:val="both"/>
            </w:pPr>
            <w:r w:rsidRPr="00793303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AD7CAE" w14:textId="094B627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94D6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63EDF0F" w14:textId="77777777" w:rsidTr="00FA2451">
        <w:tc>
          <w:tcPr>
            <w:tcW w:w="1701" w:type="dxa"/>
            <w:vMerge/>
          </w:tcPr>
          <w:p w14:paraId="00D3A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A52657" w:rsidRPr="00793303" w:rsidRDefault="00A52657" w:rsidP="00A52657">
            <w:r w:rsidRPr="00793303">
              <w:t>Тема 7.2</w:t>
            </w:r>
          </w:p>
          <w:p w14:paraId="2F5ABD6E" w14:textId="77777777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A52657" w:rsidRPr="00793303" w:rsidRDefault="00A52657" w:rsidP="00A52657"/>
        </w:tc>
        <w:tc>
          <w:tcPr>
            <w:tcW w:w="815" w:type="dxa"/>
          </w:tcPr>
          <w:p w14:paraId="54702130" w14:textId="30EE99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CB620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FA74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150A35E" w14:textId="77777777" w:rsidTr="00FA2451">
        <w:tc>
          <w:tcPr>
            <w:tcW w:w="1701" w:type="dxa"/>
            <w:vMerge/>
          </w:tcPr>
          <w:p w14:paraId="61EC49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A52657" w:rsidRPr="00793303" w:rsidRDefault="00A52657" w:rsidP="00A52657">
            <w:r w:rsidRPr="00793303">
              <w:t>Практическое занятие № 7.2</w:t>
            </w:r>
          </w:p>
          <w:p w14:paraId="40C49AF6" w14:textId="341FB80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B923CA" w14:textId="392B13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09EC4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100EC4A" w14:textId="77777777" w:rsidTr="00FA2451">
        <w:tc>
          <w:tcPr>
            <w:tcW w:w="1701" w:type="dxa"/>
            <w:vMerge w:val="restart"/>
          </w:tcPr>
          <w:p w14:paraId="22D6057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6.5</w:t>
            </w:r>
          </w:p>
          <w:p w14:paraId="079D3D32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47F31207" w14:textId="36414C2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530763DE" w14:textId="07FCC0BC" w:rsidR="00A52657" w:rsidRPr="00793303" w:rsidRDefault="00A52657" w:rsidP="00A52657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II</w:t>
            </w:r>
            <w:r w:rsidRPr="00793303"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727180D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D31014" w14:textId="67A2FA8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1CABA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F1FE1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BAD525B" w14:textId="5D1AAED7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4002" w:type="dxa"/>
            <w:vMerge w:val="restart"/>
          </w:tcPr>
          <w:p w14:paraId="57828B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3D480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3F8A618" w14:textId="77777777" w:rsidTr="00FA2451">
        <w:tc>
          <w:tcPr>
            <w:tcW w:w="1701" w:type="dxa"/>
            <w:vMerge/>
          </w:tcPr>
          <w:p w14:paraId="20875D76" w14:textId="3064834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A52657" w:rsidRPr="00793303" w:rsidRDefault="00A52657" w:rsidP="00A52657">
            <w:pPr>
              <w:rPr>
                <w:bCs/>
              </w:rPr>
            </w:pPr>
            <w:r w:rsidRPr="00793303">
              <w:rPr>
                <w:bCs/>
              </w:rPr>
              <w:t>Тема 8.1</w:t>
            </w:r>
          </w:p>
          <w:p w14:paraId="041934A3" w14:textId="54586780" w:rsidR="00A52657" w:rsidRPr="00793303" w:rsidRDefault="00A52657" w:rsidP="00A52657">
            <w:r w:rsidRPr="00793303"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815" w:type="dxa"/>
          </w:tcPr>
          <w:p w14:paraId="5605109A" w14:textId="005BA6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B5AD76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06AD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DDA6C8A" w14:textId="77777777" w:rsidTr="00FA2451">
        <w:tc>
          <w:tcPr>
            <w:tcW w:w="1701" w:type="dxa"/>
            <w:vMerge/>
          </w:tcPr>
          <w:p w14:paraId="57D2EE6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A52657" w:rsidRPr="00793303" w:rsidRDefault="00A52657" w:rsidP="00A52657">
            <w:r w:rsidRPr="00793303">
              <w:t>Практическое занятие № 8.1</w:t>
            </w:r>
          </w:p>
          <w:p w14:paraId="5211E1E7" w14:textId="51DC5FF7" w:rsidR="00A52657" w:rsidRPr="00793303" w:rsidRDefault="00A52657" w:rsidP="00A52657">
            <w:pPr>
              <w:rPr>
                <w:bCs/>
                <w:iCs/>
              </w:rPr>
            </w:pPr>
            <w:r w:rsidRPr="00793303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5AEF94" w14:textId="2FB89D4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AA5CA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D14C24C" w14:textId="77777777" w:rsidTr="00FA2451">
        <w:tc>
          <w:tcPr>
            <w:tcW w:w="1701" w:type="dxa"/>
            <w:vMerge/>
          </w:tcPr>
          <w:p w14:paraId="68FD92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A52657" w:rsidRPr="00793303" w:rsidRDefault="00A52657" w:rsidP="00A52657">
            <w:r w:rsidRPr="00793303">
              <w:t>Тема 8.2</w:t>
            </w:r>
          </w:p>
          <w:p w14:paraId="62D8D583" w14:textId="5B00BC4C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613897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8D899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04F55B5" w14:textId="77777777" w:rsidTr="00FA2451">
        <w:tc>
          <w:tcPr>
            <w:tcW w:w="1701" w:type="dxa"/>
            <w:vMerge/>
          </w:tcPr>
          <w:p w14:paraId="26E18A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A52657" w:rsidRPr="00793303" w:rsidRDefault="00A52657" w:rsidP="00A52657">
            <w:r w:rsidRPr="00793303">
              <w:t>Практическое занятие № 8.2</w:t>
            </w:r>
          </w:p>
          <w:p w14:paraId="358B3F9F" w14:textId="1495C4A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</w:t>
            </w:r>
            <w:r w:rsidRPr="00793303">
              <w:rPr>
                <w:iCs/>
              </w:rPr>
              <w:lastRenderedPageBreak/>
              <w:t>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617F22" w14:textId="51E7E58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D5700E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A8CD343" w14:textId="77777777" w:rsidTr="00FA2451">
        <w:tc>
          <w:tcPr>
            <w:tcW w:w="1701" w:type="dxa"/>
            <w:vMerge/>
          </w:tcPr>
          <w:p w14:paraId="309DF9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A52657" w:rsidRPr="00793303" w:rsidRDefault="00A52657" w:rsidP="00A52657">
            <w:r w:rsidRPr="00793303">
              <w:t>Тема 8.3</w:t>
            </w:r>
          </w:p>
          <w:p w14:paraId="778A7A46" w14:textId="10BF1C08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A52657" w:rsidRPr="00793303" w:rsidRDefault="00A52657" w:rsidP="00A52657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78DBEA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72C14C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253F1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5E6256DB" w14:textId="77777777" w:rsidTr="00FA2451">
        <w:tc>
          <w:tcPr>
            <w:tcW w:w="1701" w:type="dxa"/>
            <w:vMerge/>
          </w:tcPr>
          <w:p w14:paraId="3EF2BFC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A52657" w:rsidRPr="00793303" w:rsidRDefault="00A52657" w:rsidP="00A52657">
            <w:r w:rsidRPr="00793303">
              <w:t>Практическое занятие № 8.3</w:t>
            </w:r>
          </w:p>
          <w:p w14:paraId="01B407F1" w14:textId="5BCD1276" w:rsidR="00A52657" w:rsidRPr="00793303" w:rsidRDefault="00A52657" w:rsidP="00A52657">
            <w:r w:rsidRPr="00793303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56D312" w14:textId="4A90E0A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EEC1AC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98F31C0" w14:textId="77777777" w:rsidTr="00FA2451">
        <w:tc>
          <w:tcPr>
            <w:tcW w:w="1701" w:type="dxa"/>
            <w:vMerge/>
          </w:tcPr>
          <w:p w14:paraId="6FBC510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A52657" w:rsidRPr="00793303" w:rsidRDefault="00A52657" w:rsidP="00A52657">
            <w:r w:rsidRPr="00793303">
              <w:t>Тема 8.4</w:t>
            </w:r>
          </w:p>
          <w:p w14:paraId="267C72F9" w14:textId="6A94307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29A7152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31F8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C1D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171E13CE" w14:textId="77777777" w:rsidTr="00FA2451">
        <w:tc>
          <w:tcPr>
            <w:tcW w:w="1701" w:type="dxa"/>
            <w:vMerge/>
          </w:tcPr>
          <w:p w14:paraId="601262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A52657" w:rsidRPr="00793303" w:rsidRDefault="00A52657" w:rsidP="00A52657">
            <w:r w:rsidRPr="00793303">
              <w:t>Практическое занятие № 8.4-8.5</w:t>
            </w:r>
          </w:p>
          <w:p w14:paraId="3C66BDEE" w14:textId="7DC81EB0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F47DA3" w14:textId="5274226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6284D7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4F5FE8B4" w14:textId="77777777" w:rsidTr="00FA2451">
        <w:tc>
          <w:tcPr>
            <w:tcW w:w="1701" w:type="dxa"/>
            <w:vMerge/>
          </w:tcPr>
          <w:p w14:paraId="56EEA5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A52657" w:rsidRPr="00793303" w:rsidRDefault="00A52657" w:rsidP="00A52657">
            <w:r w:rsidRPr="00793303">
              <w:t>Тема 8.5</w:t>
            </w:r>
          </w:p>
          <w:p w14:paraId="1C493C7E" w14:textId="48785848" w:rsidR="00A52657" w:rsidRPr="00793303" w:rsidRDefault="00A52657" w:rsidP="00A52657">
            <w:pPr>
              <w:jc w:val="both"/>
            </w:pPr>
            <w:r w:rsidRPr="00793303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1265894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2E3AA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02169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2A7D7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31B54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7D2E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625731DB" w14:textId="77777777" w:rsidTr="00FA2451">
        <w:tc>
          <w:tcPr>
            <w:tcW w:w="1701" w:type="dxa"/>
            <w:vMerge/>
          </w:tcPr>
          <w:p w14:paraId="2116922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A52657" w:rsidRPr="00793303" w:rsidRDefault="00A52657" w:rsidP="00A52657">
            <w:r w:rsidRPr="00793303">
              <w:t>Практическое занятие № 8.6</w:t>
            </w:r>
          </w:p>
          <w:p w14:paraId="79F0FB97" w14:textId="7A4466FA" w:rsidR="00A52657" w:rsidRPr="00793303" w:rsidRDefault="00A52657" w:rsidP="00A52657">
            <w:pPr>
              <w:rPr>
                <w:iCs/>
              </w:rPr>
            </w:pPr>
            <w:r w:rsidRPr="00793303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966D5F" w14:textId="75F12C8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0AEEAEA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B002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5DF38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54268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0502FE24" w14:textId="77777777" w:rsidTr="00FA2451">
        <w:tc>
          <w:tcPr>
            <w:tcW w:w="1701" w:type="dxa"/>
          </w:tcPr>
          <w:p w14:paraId="3101BEC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500B161F" w:rsidR="00A52657" w:rsidRPr="00793303" w:rsidRDefault="00A52657" w:rsidP="00A52657">
            <w:r w:rsidRPr="00793303">
              <w:t>Зачёт</w:t>
            </w:r>
          </w:p>
        </w:tc>
        <w:tc>
          <w:tcPr>
            <w:tcW w:w="815" w:type="dxa"/>
          </w:tcPr>
          <w:p w14:paraId="7D2AC272" w14:textId="1CBCE6A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670A99D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89204D" w14:textId="42B64F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43FF6D" w14:textId="07682DE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AAF3B4" w14:textId="545C945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1542B04" w14:textId="01CA22A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52657" w:rsidRPr="00793303" w14:paraId="3543D321" w14:textId="77777777" w:rsidTr="00FA2451">
        <w:tc>
          <w:tcPr>
            <w:tcW w:w="1701" w:type="dxa"/>
          </w:tcPr>
          <w:p w14:paraId="5EDC5B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613F055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74101CAA" w14:textId="2FD782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54</w:t>
            </w:r>
          </w:p>
        </w:tc>
        <w:tc>
          <w:tcPr>
            <w:tcW w:w="815" w:type="dxa"/>
          </w:tcPr>
          <w:p w14:paraId="2928AA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5B6CD1E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8BD2045" w14:textId="0040E3A3" w:rsidR="00A52657" w:rsidRPr="00793303" w:rsidRDefault="00E96243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0A8BEE5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32FD157A" w14:textId="77777777" w:rsidTr="000963CE">
        <w:tc>
          <w:tcPr>
            <w:tcW w:w="1701" w:type="dxa"/>
            <w:shd w:val="clear" w:color="auto" w:fill="D6E3BC" w:themeFill="accent3" w:themeFillTint="66"/>
            <w:vAlign w:val="center"/>
          </w:tcPr>
          <w:p w14:paraId="06076A1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D6E3BC" w:themeFill="accent3" w:themeFillTint="66"/>
          </w:tcPr>
          <w:p w14:paraId="7D7CACC6" w14:textId="719BA87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Третий  семестр</w:t>
            </w:r>
          </w:p>
        </w:tc>
      </w:tr>
      <w:tr w:rsidR="00A52657" w:rsidRPr="00793303" w14:paraId="1E830E5C" w14:textId="77777777" w:rsidTr="000963CE">
        <w:trPr>
          <w:trHeight w:val="443"/>
        </w:trPr>
        <w:tc>
          <w:tcPr>
            <w:tcW w:w="1701" w:type="dxa"/>
            <w:vMerge w:val="restart"/>
          </w:tcPr>
          <w:p w14:paraId="47519FAC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</w:t>
            </w:r>
            <w:r>
              <w:t>6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6</w:t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6.5</w:t>
            </w:r>
          </w:p>
          <w:p w14:paraId="21676C04" w14:textId="77777777" w:rsidR="00A52657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2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</w:t>
            </w:r>
          </w:p>
          <w:p w14:paraId="0E9982C5" w14:textId="17A7A9D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ПК-7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7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3" w:type="dxa"/>
          </w:tcPr>
          <w:p w14:paraId="323A72BE" w14:textId="701724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>Х. Элементы теории вероятностей.</w:t>
            </w:r>
          </w:p>
        </w:tc>
        <w:tc>
          <w:tcPr>
            <w:tcW w:w="815" w:type="dxa"/>
          </w:tcPr>
          <w:p w14:paraId="0750BF30" w14:textId="3337ED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FC357F3" w14:textId="0EA035A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4411D20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24A3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24D57E91" w14:textId="5D90949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2D6533D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1CA45E8B" w14:textId="77777777" w:rsidTr="00FA2451">
        <w:tc>
          <w:tcPr>
            <w:tcW w:w="1701" w:type="dxa"/>
            <w:vMerge/>
          </w:tcPr>
          <w:p w14:paraId="234633F9" w14:textId="7700FA2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AC3F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9.1. </w:t>
            </w:r>
          </w:p>
          <w:p w14:paraId="500215A8" w14:textId="2367A34A" w:rsidR="00A52657" w:rsidRPr="00793303" w:rsidRDefault="00A52657" w:rsidP="00A52657">
            <w:pPr>
              <w:jc w:val="both"/>
            </w:pPr>
            <w:r w:rsidRPr="00793303">
              <w:lastRenderedPageBreak/>
              <w:t>Классическая вероятность. Случайные события, операции над 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5744A349" w14:textId="7B05AA6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Формулы полной вероятности и Байеса. Испытания Бернулли  </w:t>
            </w:r>
          </w:p>
        </w:tc>
        <w:tc>
          <w:tcPr>
            <w:tcW w:w="815" w:type="dxa"/>
          </w:tcPr>
          <w:p w14:paraId="7F38FA76" w14:textId="1CC89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7ED83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7DED7C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AC70F7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1A9DC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4C881B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0171A581" w14:textId="77777777" w:rsidTr="00FA2451">
        <w:tc>
          <w:tcPr>
            <w:tcW w:w="1701" w:type="dxa"/>
            <w:vMerge/>
          </w:tcPr>
          <w:p w14:paraId="784A5FF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070546" w14:textId="40BF005E" w:rsidR="00A52657" w:rsidRPr="00793303" w:rsidRDefault="00A52657" w:rsidP="00A52657">
            <w:r w:rsidRPr="00793303">
              <w:t>Практическое занятие № 9.1.</w:t>
            </w:r>
          </w:p>
          <w:p w14:paraId="19DA002C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t>Операции над событиями, классическая вероятностная схема. Элементы комбинаторики для вычисления вероятностей.</w:t>
            </w:r>
          </w:p>
          <w:p w14:paraId="7A7DFAC6" w14:textId="5B454829" w:rsidR="00A52657" w:rsidRPr="00793303" w:rsidRDefault="00A52657" w:rsidP="00A52657">
            <w:r w:rsidRPr="00793303">
              <w:t>Формулы полной вероятности и Байеса. Испытания Бернулли.</w:t>
            </w:r>
          </w:p>
          <w:p w14:paraId="584FF6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815" w:type="dxa"/>
          </w:tcPr>
          <w:p w14:paraId="0EA6AA3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ADD36A8" w14:textId="0BEE453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869EB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41B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17B7E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F7FB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3B37349B" w14:textId="77777777" w:rsidTr="00FA2451">
        <w:tc>
          <w:tcPr>
            <w:tcW w:w="1701" w:type="dxa"/>
            <w:vMerge/>
          </w:tcPr>
          <w:p w14:paraId="7B580308" w14:textId="4E0A7BF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9B0E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2.</w:t>
            </w:r>
          </w:p>
          <w:p w14:paraId="69F31A34" w14:textId="77777777" w:rsidR="00A52657" w:rsidRPr="00793303" w:rsidRDefault="00A52657" w:rsidP="00A52657">
            <w:pPr>
              <w:jc w:val="both"/>
            </w:pPr>
            <w:r w:rsidRPr="00793303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7A793DBE" w14:textId="2E413A8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  <w:tc>
          <w:tcPr>
            <w:tcW w:w="815" w:type="dxa"/>
          </w:tcPr>
          <w:p w14:paraId="18429B56" w14:textId="47ECF75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E4DE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E5905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DF4DF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BF0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17B88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6B466ED" w14:textId="77777777" w:rsidTr="00FA2451">
        <w:tc>
          <w:tcPr>
            <w:tcW w:w="1701" w:type="dxa"/>
            <w:vMerge/>
          </w:tcPr>
          <w:p w14:paraId="222CBA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7E2A309" w14:textId="03C83E4B" w:rsidR="00A52657" w:rsidRPr="00793303" w:rsidRDefault="00A52657" w:rsidP="00A52657">
            <w:r w:rsidRPr="00793303">
              <w:t>Практическое занятие № 9.2.</w:t>
            </w:r>
          </w:p>
          <w:p w14:paraId="2F0DA988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rPr>
                <w:bCs/>
              </w:rPr>
              <w:t xml:space="preserve">Функции распределения. </w:t>
            </w:r>
            <w:r w:rsidRPr="00793303">
              <w:t>Основные числовые характеристики случайных одномерных величин.</w:t>
            </w:r>
          </w:p>
          <w:p w14:paraId="368BFA57" w14:textId="3A2DA2B8" w:rsidR="00A52657" w:rsidRPr="00793303" w:rsidRDefault="00A52657" w:rsidP="00A52657">
            <w:r w:rsidRPr="00793303">
              <w:rPr>
                <w:bCs/>
              </w:rPr>
              <w:t>Законы распределения случайной величины.</w:t>
            </w:r>
          </w:p>
          <w:p w14:paraId="28F4B8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4F4D4E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CE7F75" w14:textId="3EE2A37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FC86D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CDD0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B37CC8" w14:textId="3BD5FC8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BC6DA5F" w14:textId="0B9B104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РГР по теории вероятностей.</w:t>
            </w:r>
          </w:p>
        </w:tc>
      </w:tr>
      <w:tr w:rsidR="00A52657" w:rsidRPr="00793303" w14:paraId="52442D73" w14:textId="77777777" w:rsidTr="00FA2451">
        <w:tc>
          <w:tcPr>
            <w:tcW w:w="1701" w:type="dxa"/>
            <w:vMerge/>
          </w:tcPr>
          <w:p w14:paraId="7A70309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9603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3.</w:t>
            </w:r>
          </w:p>
          <w:p w14:paraId="3D04E41A" w14:textId="4289D39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815" w:type="dxa"/>
          </w:tcPr>
          <w:p w14:paraId="7FAF8BCA" w14:textId="3C8602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92B62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61B94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0D8F7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469F5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65B291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0A4E82" w14:textId="77777777" w:rsidTr="00FA2451">
        <w:tc>
          <w:tcPr>
            <w:tcW w:w="1701" w:type="dxa"/>
            <w:vMerge/>
          </w:tcPr>
          <w:p w14:paraId="00FBD190" w14:textId="221273D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9D5BB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3.</w:t>
            </w:r>
          </w:p>
          <w:p w14:paraId="57A338D5" w14:textId="4B376D5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Функция распределения вероятностей двумерных случайных величин. Моменты от случайных величин.</w:t>
            </w:r>
          </w:p>
        </w:tc>
        <w:tc>
          <w:tcPr>
            <w:tcW w:w="815" w:type="dxa"/>
          </w:tcPr>
          <w:p w14:paraId="2BC8341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A828309" w14:textId="286AD9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BE9CA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31264D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3B237F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1A8FC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27EE4B35" w14:textId="77777777" w:rsidTr="00FA2451">
        <w:tc>
          <w:tcPr>
            <w:tcW w:w="1701" w:type="dxa"/>
            <w:vMerge/>
          </w:tcPr>
          <w:p w14:paraId="4808A8B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498E9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4.</w:t>
            </w:r>
          </w:p>
          <w:p w14:paraId="0F3D409C" w14:textId="6E95CD6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815" w:type="dxa"/>
          </w:tcPr>
          <w:p w14:paraId="3BE46921" w14:textId="39D041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4A1E34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987E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2A491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B43DB0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536F1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FEC8F7E" w14:textId="77777777" w:rsidTr="00FA2451">
        <w:tc>
          <w:tcPr>
            <w:tcW w:w="1701" w:type="dxa"/>
            <w:vMerge/>
          </w:tcPr>
          <w:p w14:paraId="13396767" w14:textId="0DF125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3F8990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4.</w:t>
            </w:r>
          </w:p>
          <w:p w14:paraId="1C409C0F" w14:textId="7F6DD1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рреляция случайных величин. Неравенство и теорема Чебышева</w:t>
            </w:r>
          </w:p>
        </w:tc>
        <w:tc>
          <w:tcPr>
            <w:tcW w:w="815" w:type="dxa"/>
          </w:tcPr>
          <w:p w14:paraId="75AFA3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E1D3402" w14:textId="331A48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1611F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040A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08970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897BA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BD061D6" w14:textId="77777777" w:rsidTr="00FA2451">
        <w:tc>
          <w:tcPr>
            <w:tcW w:w="1701" w:type="dxa"/>
            <w:vMerge/>
          </w:tcPr>
          <w:p w14:paraId="27E41F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44614CD" w14:textId="34A3404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/>
              </w:rPr>
              <w:t>Раздел Х. Элементы математической статистики</w:t>
            </w:r>
          </w:p>
          <w:p w14:paraId="758E4D0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6F2E13C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B8CA0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B2C3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4BD9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4F334E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142695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19D6F0C" w14:textId="77777777" w:rsidTr="00FA2451">
        <w:tc>
          <w:tcPr>
            <w:tcW w:w="1701" w:type="dxa"/>
            <w:vMerge/>
          </w:tcPr>
          <w:p w14:paraId="2954935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FA5C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.</w:t>
            </w:r>
          </w:p>
          <w:p w14:paraId="38413B24" w14:textId="77777777" w:rsidR="00A52657" w:rsidRPr="00793303" w:rsidRDefault="00A52657" w:rsidP="00A52657">
            <w:pPr>
              <w:jc w:val="both"/>
            </w:pPr>
            <w:r w:rsidRPr="00793303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2CA48323" w14:textId="79B4CF9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</w:t>
            </w:r>
            <w:r w:rsidRPr="00793303">
              <w:lastRenderedPageBreak/>
              <w:t>персия, корреляционный момент.</w:t>
            </w:r>
          </w:p>
        </w:tc>
        <w:tc>
          <w:tcPr>
            <w:tcW w:w="815" w:type="dxa"/>
          </w:tcPr>
          <w:p w14:paraId="3E47A118" w14:textId="5062CF3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CFBE53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695647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3C22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9FA656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1152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9C59262" w14:textId="77777777" w:rsidTr="00FA2451">
        <w:tc>
          <w:tcPr>
            <w:tcW w:w="1701" w:type="dxa"/>
            <w:vMerge/>
          </w:tcPr>
          <w:p w14:paraId="446E3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7DA8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.</w:t>
            </w:r>
          </w:p>
          <w:p w14:paraId="526AAA9D" w14:textId="4336B7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</w:tc>
        <w:tc>
          <w:tcPr>
            <w:tcW w:w="815" w:type="dxa"/>
          </w:tcPr>
          <w:p w14:paraId="6120339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67C035" w14:textId="251E98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6458C5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26C73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B482D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70D06A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290CC3B" w14:textId="77777777" w:rsidTr="00FA2451">
        <w:tc>
          <w:tcPr>
            <w:tcW w:w="1701" w:type="dxa"/>
            <w:vMerge/>
          </w:tcPr>
          <w:p w14:paraId="3E275EE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A4417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2. </w:t>
            </w:r>
          </w:p>
          <w:p w14:paraId="076F8EF8" w14:textId="07F4DF8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815" w:type="dxa"/>
          </w:tcPr>
          <w:p w14:paraId="5DCC8088" w14:textId="582FF9E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96BC35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31A39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5DC08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AFF1B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4D961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DE53CCF" w14:textId="77777777" w:rsidTr="00FA2451">
        <w:tc>
          <w:tcPr>
            <w:tcW w:w="1701" w:type="dxa"/>
            <w:vMerge/>
          </w:tcPr>
          <w:p w14:paraId="6C5EB1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CEF1E8" w14:textId="0F5D37D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2.</w:t>
            </w:r>
          </w:p>
          <w:p w14:paraId="07C71235" w14:textId="075F98A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Вычисление выборочных средних и выборочных дисперсий.</w:t>
            </w:r>
          </w:p>
        </w:tc>
        <w:tc>
          <w:tcPr>
            <w:tcW w:w="815" w:type="dxa"/>
          </w:tcPr>
          <w:p w14:paraId="7B12316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FF08F4" w14:textId="7970F62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A0730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EC444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04CF6E" w14:textId="7069675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1A96952A" w14:textId="6EC7573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4987F07B" w14:textId="77777777" w:rsidTr="00FA2451">
        <w:tc>
          <w:tcPr>
            <w:tcW w:w="1701" w:type="dxa"/>
            <w:vMerge/>
          </w:tcPr>
          <w:p w14:paraId="74875EF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894D8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3. </w:t>
            </w:r>
          </w:p>
          <w:p w14:paraId="08541669" w14:textId="42607C5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815" w:type="dxa"/>
          </w:tcPr>
          <w:p w14:paraId="1CEC6F6C" w14:textId="0A9010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57B3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9FEF1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A41C9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E8F75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F667AF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4189417A" w14:textId="77777777" w:rsidTr="00FA2451">
        <w:tc>
          <w:tcPr>
            <w:tcW w:w="1701" w:type="dxa"/>
            <w:vMerge/>
          </w:tcPr>
          <w:p w14:paraId="101B1D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4C54A23" w14:textId="10CA5D5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3.</w:t>
            </w:r>
          </w:p>
          <w:p w14:paraId="04C3A6A0" w14:textId="77777777" w:rsidR="00A52657" w:rsidRPr="00793303" w:rsidRDefault="00A52657" w:rsidP="00A5265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93303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7B3BBBFC" w14:textId="60DBFA4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  <w:tc>
          <w:tcPr>
            <w:tcW w:w="815" w:type="dxa"/>
          </w:tcPr>
          <w:p w14:paraId="3DA7B4E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D49DAB" w14:textId="721C56F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8B1A47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1FECF3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60E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AF70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B780486" w14:textId="77777777" w:rsidTr="00FA2451">
        <w:tc>
          <w:tcPr>
            <w:tcW w:w="1701" w:type="dxa"/>
            <w:vMerge/>
          </w:tcPr>
          <w:p w14:paraId="3ED91FB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44058C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4.</w:t>
            </w:r>
          </w:p>
          <w:p w14:paraId="2AA24E5A" w14:textId="19F5151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793303">
              <w:rPr>
                <w:position w:val="-10"/>
              </w:rPr>
              <w:object w:dxaOrig="360" w:dyaOrig="380" w14:anchorId="41B6B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7" type="#_x0000_t75" style="width:18pt;height:18.75pt" o:ole="">
                  <v:imagedata r:id="rId10" o:title=""/>
                </v:shape>
                <o:OLEObject Type="Embed" ProgID="Equation.3" ShapeID="_x0000_i1317" DrawAspect="Content" ObjectID="_1709974885" r:id="rId11"/>
              </w:object>
            </w:r>
            <w:r w:rsidRPr="00793303">
              <w:t>, Стьюдента и Фишера.</w:t>
            </w:r>
          </w:p>
        </w:tc>
        <w:tc>
          <w:tcPr>
            <w:tcW w:w="815" w:type="dxa"/>
          </w:tcPr>
          <w:p w14:paraId="2FA4A63E" w14:textId="6A37FD6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A8A604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9D6AA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10513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8099E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1457C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077A99F8" w14:textId="77777777" w:rsidTr="00FA2451">
        <w:tc>
          <w:tcPr>
            <w:tcW w:w="1701" w:type="dxa"/>
            <w:vMerge/>
          </w:tcPr>
          <w:p w14:paraId="2C996CFB" w14:textId="7399D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C31E3A" w14:textId="6756FF9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4.</w:t>
            </w:r>
          </w:p>
          <w:p w14:paraId="14F695BB" w14:textId="329A7B4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  <w:tc>
          <w:tcPr>
            <w:tcW w:w="815" w:type="dxa"/>
          </w:tcPr>
          <w:p w14:paraId="52DAD16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A0CF56" w14:textId="6B785A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73EEB6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3DAEF5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11BE92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CBE77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657B2941" w14:textId="77777777" w:rsidTr="00FA2451">
        <w:tc>
          <w:tcPr>
            <w:tcW w:w="1701" w:type="dxa"/>
            <w:vMerge/>
          </w:tcPr>
          <w:p w14:paraId="09ECF7A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328C5E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5.</w:t>
            </w:r>
          </w:p>
          <w:p w14:paraId="62E46E98" w14:textId="4E1D3A0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Проверка непараметрических гипотез. Критерии согласия Колмогорова, </w:t>
            </w:r>
            <w:r w:rsidRPr="00793303">
              <w:rPr>
                <w:position w:val="-10"/>
              </w:rPr>
              <w:object w:dxaOrig="760" w:dyaOrig="380" w14:anchorId="33F80D26">
                <v:shape id="_x0000_i1318" type="#_x0000_t75" style="width:38.25pt;height:18.75pt" o:ole="">
                  <v:imagedata r:id="rId12" o:title=""/>
                </v:shape>
                <o:OLEObject Type="Embed" ProgID="Equation.3" ShapeID="_x0000_i1318" DrawAspect="Content" ObjectID="_1709974886" r:id="rId13"/>
              </w:object>
            </w:r>
            <w:r w:rsidRPr="00793303">
              <w:t>для простых и сложных гипотез.</w:t>
            </w:r>
          </w:p>
        </w:tc>
        <w:tc>
          <w:tcPr>
            <w:tcW w:w="815" w:type="dxa"/>
          </w:tcPr>
          <w:p w14:paraId="7073A345" w14:textId="29E3E64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F4B770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2A6E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69D7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8935F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2E8BB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2657" w:rsidRPr="00793303" w14:paraId="10F7A2FE" w14:textId="77777777" w:rsidTr="00FA2451">
        <w:tc>
          <w:tcPr>
            <w:tcW w:w="1701" w:type="dxa"/>
            <w:vMerge/>
          </w:tcPr>
          <w:p w14:paraId="500CCFF0" w14:textId="4E3CAF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603CF0" w14:textId="183EB13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5.</w:t>
            </w:r>
          </w:p>
          <w:p w14:paraId="16921A6F" w14:textId="63F6B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 xml:space="preserve">. </w:t>
            </w:r>
          </w:p>
        </w:tc>
        <w:tc>
          <w:tcPr>
            <w:tcW w:w="815" w:type="dxa"/>
          </w:tcPr>
          <w:p w14:paraId="7E0CCB8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BE98EAE" w14:textId="74DD20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A13745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763F4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0B0F884" w14:textId="4FC85C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03A8B1C" w14:textId="200219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1</w:t>
            </w:r>
          </w:p>
        </w:tc>
      </w:tr>
      <w:tr w:rsidR="00A52657" w:rsidRPr="00793303" w14:paraId="35B688FC" w14:textId="77777777" w:rsidTr="00FA2451">
        <w:tc>
          <w:tcPr>
            <w:tcW w:w="1701" w:type="dxa"/>
            <w:vMerge/>
          </w:tcPr>
          <w:p w14:paraId="01D686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04AC6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6.</w:t>
            </w:r>
          </w:p>
          <w:p w14:paraId="46E7F2FF" w14:textId="77777777" w:rsidR="00A52657" w:rsidRPr="00793303" w:rsidRDefault="00A52657" w:rsidP="00A52657">
            <w:pPr>
              <w:jc w:val="both"/>
            </w:pPr>
            <w:r w:rsidRPr="00793303">
              <w:t>Задачи корреляционного анализа.</w:t>
            </w:r>
          </w:p>
          <w:p w14:paraId="1DEFB3A1" w14:textId="4B6208C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Анализ парных связей. Корреляционное поле. Коэффициент корреляции: точечные и интервальные оценки, проверка значимости.</w:t>
            </w:r>
          </w:p>
        </w:tc>
        <w:tc>
          <w:tcPr>
            <w:tcW w:w="815" w:type="dxa"/>
          </w:tcPr>
          <w:p w14:paraId="0FCAEB87" w14:textId="0AF7F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6BA61D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47B5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1BB3B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2CB6E0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48822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F3DEAC0" w14:textId="77777777" w:rsidTr="00FA2451">
        <w:tc>
          <w:tcPr>
            <w:tcW w:w="1701" w:type="dxa"/>
            <w:vMerge/>
          </w:tcPr>
          <w:p w14:paraId="776819C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991C8" w14:textId="51CABB6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6.</w:t>
            </w:r>
          </w:p>
          <w:p w14:paraId="6FB22143" w14:textId="10524EF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1FB3014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43BC1C" w14:textId="27070AD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E9439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75E122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EC09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030E7E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609C9F6" w14:textId="77777777" w:rsidTr="00FA2451">
        <w:tc>
          <w:tcPr>
            <w:tcW w:w="1701" w:type="dxa"/>
            <w:vMerge/>
          </w:tcPr>
          <w:p w14:paraId="007A2A5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B4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7.</w:t>
            </w:r>
          </w:p>
          <w:p w14:paraId="69B82420" w14:textId="6AECA5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Ранговые коэффициенты корреляции Кендалла и Спирмена.</w:t>
            </w:r>
          </w:p>
        </w:tc>
        <w:tc>
          <w:tcPr>
            <w:tcW w:w="815" w:type="dxa"/>
          </w:tcPr>
          <w:p w14:paraId="584EC082" w14:textId="138867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603C1B3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ECB43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CB8F4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439DA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00334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9291F5E" w14:textId="77777777" w:rsidTr="00FA2451">
        <w:tc>
          <w:tcPr>
            <w:tcW w:w="1701" w:type="dxa"/>
            <w:vMerge/>
          </w:tcPr>
          <w:p w14:paraId="69168356" w14:textId="0720C2D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005DC8" w14:textId="3CF5979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7.</w:t>
            </w:r>
          </w:p>
          <w:p w14:paraId="1FB95E93" w14:textId="714FB19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256DE93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97FB0F" w14:textId="195D02A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7246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8C2E8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E0CF58" w14:textId="4187B3F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</w:tcPr>
          <w:p w14:paraId="137F63EC" w14:textId="268B1A9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A52657" w:rsidRPr="00793303" w14:paraId="28CE5420" w14:textId="77777777" w:rsidTr="00FA2451">
        <w:tc>
          <w:tcPr>
            <w:tcW w:w="1701" w:type="dxa"/>
            <w:vMerge/>
          </w:tcPr>
          <w:p w14:paraId="01B409E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03C03B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8.</w:t>
            </w:r>
          </w:p>
          <w:p w14:paraId="11346801" w14:textId="77777777" w:rsidR="00A52657" w:rsidRPr="00793303" w:rsidRDefault="00A52657" w:rsidP="00A52657">
            <w:pPr>
              <w:jc w:val="both"/>
            </w:pPr>
            <w:r w:rsidRPr="00793303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EBBA07" w14:textId="6F8161A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815" w:type="dxa"/>
          </w:tcPr>
          <w:p w14:paraId="584C8EB6" w14:textId="207A581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0BC9B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47278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C47E6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430E6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317882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2C48D35B" w14:textId="77777777" w:rsidTr="00FA2451">
        <w:tc>
          <w:tcPr>
            <w:tcW w:w="1701" w:type="dxa"/>
            <w:vMerge/>
          </w:tcPr>
          <w:p w14:paraId="42FE72D5" w14:textId="3967095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A50D16A" w14:textId="4CAEFBE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8.</w:t>
            </w:r>
          </w:p>
          <w:p w14:paraId="36882840" w14:textId="57FE9566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 xml:space="preserve">Порядок выполнения РГР № 2 «Метод наименьших квадратов» в средах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>.</w:t>
            </w:r>
          </w:p>
        </w:tc>
        <w:tc>
          <w:tcPr>
            <w:tcW w:w="815" w:type="dxa"/>
          </w:tcPr>
          <w:p w14:paraId="207CF50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D18002" w14:textId="5CB64CA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428C4D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1426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5D6B" w14:textId="20CC757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0551C03F" w14:textId="48708744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2</w:t>
            </w:r>
          </w:p>
        </w:tc>
      </w:tr>
      <w:tr w:rsidR="00A52657" w:rsidRPr="00793303" w14:paraId="7658A554" w14:textId="77777777" w:rsidTr="00FA2451">
        <w:tc>
          <w:tcPr>
            <w:tcW w:w="1701" w:type="dxa"/>
            <w:vMerge/>
          </w:tcPr>
          <w:p w14:paraId="5943BA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2CD6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9.</w:t>
            </w:r>
          </w:p>
          <w:p w14:paraId="16670718" w14:textId="68533AC3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815" w:type="dxa"/>
          </w:tcPr>
          <w:p w14:paraId="0987D3E7" w14:textId="5C02408D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AD8F08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9039F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0BB6A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6B184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8F666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2177FC1" w14:textId="77777777" w:rsidTr="00FA2451">
        <w:tc>
          <w:tcPr>
            <w:tcW w:w="1701" w:type="dxa"/>
            <w:vMerge/>
          </w:tcPr>
          <w:p w14:paraId="3F05BAE6" w14:textId="7AEFB62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2E6E6D" w14:textId="2EA5734B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9.</w:t>
            </w:r>
          </w:p>
          <w:p w14:paraId="59DFD0F6" w14:textId="25825512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имеры нелинейных регрессий в технологии лёгкой промышленности.</w:t>
            </w:r>
          </w:p>
        </w:tc>
        <w:tc>
          <w:tcPr>
            <w:tcW w:w="815" w:type="dxa"/>
          </w:tcPr>
          <w:p w14:paraId="7A604B2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30E712" w14:textId="140648B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1D82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2E824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C47C49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84CB70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10A7EDD8" w14:textId="77777777" w:rsidTr="00FA2451">
        <w:tc>
          <w:tcPr>
            <w:tcW w:w="1701" w:type="dxa"/>
            <w:vMerge/>
          </w:tcPr>
          <w:p w14:paraId="131AD28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21532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0.</w:t>
            </w:r>
          </w:p>
          <w:p w14:paraId="070C1782" w14:textId="4D3AA68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815" w:type="dxa"/>
          </w:tcPr>
          <w:p w14:paraId="75EE971D" w14:textId="5E147B3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D2818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5099B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D258048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2B727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76B91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38E8AC5F" w14:textId="77777777" w:rsidTr="00FA2451">
        <w:tc>
          <w:tcPr>
            <w:tcW w:w="1701" w:type="dxa"/>
            <w:vMerge/>
          </w:tcPr>
          <w:p w14:paraId="743E032C" w14:textId="297FC680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E8313A" w14:textId="141D014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0.</w:t>
            </w:r>
          </w:p>
          <w:p w14:paraId="0A0CB509" w14:textId="5E7CDB89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2489CC1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67ACE7" w14:textId="76FF0B81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561013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7993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2A9E8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0FF2F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B31842B" w14:textId="77777777" w:rsidTr="00FA2451">
        <w:tc>
          <w:tcPr>
            <w:tcW w:w="1701" w:type="dxa"/>
            <w:vMerge/>
          </w:tcPr>
          <w:p w14:paraId="5A5AC8F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6953E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1.</w:t>
            </w:r>
          </w:p>
          <w:p w14:paraId="67DD92B6" w14:textId="70CF690A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815" w:type="dxa"/>
          </w:tcPr>
          <w:p w14:paraId="3A52332C" w14:textId="5FFD964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81FDC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F13FC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28FE5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CB19D1B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E4DE5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48B76D24" w14:textId="77777777" w:rsidTr="00FA2451">
        <w:tc>
          <w:tcPr>
            <w:tcW w:w="1701" w:type="dxa"/>
            <w:vMerge/>
          </w:tcPr>
          <w:p w14:paraId="57E6F395" w14:textId="30C5222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BC4656" w14:textId="08D0DAA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1.</w:t>
            </w:r>
          </w:p>
          <w:p w14:paraId="521B842D" w14:textId="49D07208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04AAA58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9C7366" w14:textId="5CB3872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A03DD9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595D12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546C9A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DD753D1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7453459D" w14:textId="77777777" w:rsidTr="00FA2451">
        <w:tc>
          <w:tcPr>
            <w:tcW w:w="1701" w:type="dxa"/>
            <w:vMerge/>
          </w:tcPr>
          <w:p w14:paraId="1BF68D2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22945" w14:textId="6846344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кзамен</w:t>
            </w:r>
          </w:p>
        </w:tc>
        <w:tc>
          <w:tcPr>
            <w:tcW w:w="815" w:type="dxa"/>
          </w:tcPr>
          <w:p w14:paraId="6E4631E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F64697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FEBB24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5E14F6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572D1B" w14:textId="23411D66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</w:t>
            </w:r>
          </w:p>
        </w:tc>
        <w:tc>
          <w:tcPr>
            <w:tcW w:w="4002" w:type="dxa"/>
          </w:tcPr>
          <w:p w14:paraId="7D6A5BDE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2657" w:rsidRPr="00793303" w14:paraId="51DCB1B2" w14:textId="77777777" w:rsidTr="00FA2451">
        <w:tc>
          <w:tcPr>
            <w:tcW w:w="1701" w:type="dxa"/>
            <w:vMerge/>
          </w:tcPr>
          <w:p w14:paraId="48E8C8CF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56C9B0C" w14:textId="5A70E1C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третий  семестр</w:t>
            </w:r>
          </w:p>
        </w:tc>
        <w:tc>
          <w:tcPr>
            <w:tcW w:w="815" w:type="dxa"/>
          </w:tcPr>
          <w:p w14:paraId="5284D9C6" w14:textId="37922D1E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4DA36688" w14:textId="7DD9969C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10A154F0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8443363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0B741949" w14:textId="1A8DA528" w:rsidR="00A52657" w:rsidRPr="00793303" w:rsidRDefault="00E96243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7FFAC17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A52657" w:rsidRPr="00793303" w14:paraId="2C9722CC" w14:textId="77777777" w:rsidTr="00FA2451">
        <w:tc>
          <w:tcPr>
            <w:tcW w:w="1701" w:type="dxa"/>
            <w:vMerge/>
          </w:tcPr>
          <w:p w14:paraId="61D477DC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F0729AF" w14:textId="4DB0CD1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40D6F498" w14:textId="0F26F2E5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08</w:t>
            </w:r>
          </w:p>
        </w:tc>
        <w:tc>
          <w:tcPr>
            <w:tcW w:w="815" w:type="dxa"/>
          </w:tcPr>
          <w:p w14:paraId="117232C7" w14:textId="59FA8EBF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26</w:t>
            </w:r>
          </w:p>
        </w:tc>
        <w:tc>
          <w:tcPr>
            <w:tcW w:w="815" w:type="dxa"/>
          </w:tcPr>
          <w:p w14:paraId="6512C1AD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B9CEB55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DFCDB6A" w14:textId="6551FB5C" w:rsidR="00A52657" w:rsidRPr="00793303" w:rsidRDefault="00A52657" w:rsidP="00E9624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</w:t>
            </w:r>
            <w:r w:rsidR="00E96243">
              <w:rPr>
                <w:b/>
              </w:rPr>
              <w:t>0</w:t>
            </w:r>
            <w:r w:rsidRPr="00793303">
              <w:rPr>
                <w:b/>
              </w:rPr>
              <w:t>8</w:t>
            </w:r>
          </w:p>
        </w:tc>
        <w:tc>
          <w:tcPr>
            <w:tcW w:w="4002" w:type="dxa"/>
          </w:tcPr>
          <w:p w14:paraId="187A72E9" w14:textId="77777777" w:rsidR="00A52657" w:rsidRPr="00793303" w:rsidRDefault="00A52657" w:rsidP="00A526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5574F1" w:rsidRDefault="00F57450" w:rsidP="00F60511">
      <w:pPr>
        <w:pStyle w:val="2"/>
      </w:pPr>
      <w:r w:rsidRPr="005574F1">
        <w:t>Краткое с</w:t>
      </w:r>
      <w:r w:rsidR="00F60511" w:rsidRPr="005574F1">
        <w:t xml:space="preserve">одержание </w:t>
      </w:r>
      <w:r w:rsidR="009B4BCD" w:rsidRPr="005574F1">
        <w:t>учебной дисциплины</w:t>
      </w:r>
      <w:r w:rsidR="00BF0DE8" w:rsidRPr="005574F1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D23C4E2" w:rsidR="006E5EA3" w:rsidRPr="00C23F6A" w:rsidRDefault="006E5EA3" w:rsidP="00C23F6A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="00C23F6A">
              <w:rPr>
                <w:b/>
                <w:bCs/>
                <w:sz w:val="20"/>
                <w:szCs w:val="20"/>
                <w:lang w:val="en-US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5574F1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5574F1" w:rsidRDefault="00324019" w:rsidP="00324019">
            <w:pPr>
              <w:rPr>
                <w:bCs/>
              </w:rPr>
            </w:pPr>
            <w:r w:rsidRPr="005574F1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5574F1" w:rsidRDefault="00324019" w:rsidP="00324019">
            <w:r w:rsidRPr="005574F1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5574F1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5574F1" w:rsidRDefault="00324019" w:rsidP="00324019">
            <w:r w:rsidRPr="005574F1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5574F1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5574F1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EE7720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E7720" w:rsidRDefault="006E5EA3" w:rsidP="00F60511">
            <w:pPr>
              <w:rPr>
                <w:bCs/>
              </w:rPr>
            </w:pPr>
            <w:r w:rsidRPr="00EE7720"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EE7720" w:rsidRDefault="007A6195" w:rsidP="005C2175">
            <w:r w:rsidRPr="00EE7720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EE7720" w:rsidRDefault="007E6696" w:rsidP="005C2175">
            <w:pPr>
              <w:rPr>
                <w:bCs/>
              </w:rPr>
            </w:pPr>
            <w:r w:rsidRPr="00EE7720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1D26AD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1D26AD" w:rsidRDefault="006E5EA3" w:rsidP="00F60511">
            <w:pPr>
              <w:rPr>
                <w:bCs/>
              </w:rPr>
            </w:pPr>
            <w:r w:rsidRPr="001D26AD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1D26AD" w:rsidRDefault="009A2D62" w:rsidP="005C2175">
            <w:pPr>
              <w:rPr>
                <w:bCs/>
              </w:rPr>
            </w:pPr>
            <w:r w:rsidRPr="001D26AD">
              <w:rPr>
                <w:iCs/>
              </w:rPr>
              <w:t>Прямая на плоскости. Прямая и плоскость в простран</w:t>
            </w:r>
            <w:r w:rsidRPr="001D26AD">
              <w:rPr>
                <w:iCs/>
              </w:rPr>
              <w:lastRenderedPageBreak/>
              <w:t xml:space="preserve">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1D26AD" w:rsidRDefault="009A2D62" w:rsidP="005C2175">
            <w:r w:rsidRPr="001D26AD">
              <w:rPr>
                <w:iCs/>
              </w:rPr>
              <w:lastRenderedPageBreak/>
              <w:t>Различные формы уравнения прямой на плоскости. Угол между прямыми. Условие параллельности и перпендику</w:t>
            </w:r>
            <w:r w:rsidRPr="001D26AD">
              <w:rPr>
                <w:iCs/>
              </w:rPr>
              <w:lastRenderedPageBreak/>
              <w:t>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1D26AD">
              <w:rPr>
                <w:iCs/>
              </w:rPr>
              <w:t xml:space="preserve">, </w:t>
            </w:r>
            <w:r w:rsidRPr="001D26AD">
              <w:rPr>
                <w:iCs/>
              </w:rPr>
              <w:t>прямой и плоскости.</w:t>
            </w:r>
          </w:p>
        </w:tc>
      </w:tr>
      <w:tr w:rsidR="006E5EA3" w:rsidRPr="009656B9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9656B9" w:rsidRDefault="006E5EA3" w:rsidP="00F60511">
            <w:pPr>
              <w:rPr>
                <w:bCs/>
              </w:rPr>
            </w:pPr>
            <w:r w:rsidRPr="009656B9"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9656B9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9656B9" w:rsidRDefault="009A2D62" w:rsidP="009A2D62">
            <w:r w:rsidRPr="009656B9">
              <w:rPr>
                <w:iCs/>
              </w:rPr>
              <w:t>Полярные координаты</w:t>
            </w:r>
            <w:r w:rsidRPr="009656B9">
              <w:t xml:space="preserve">. </w:t>
            </w:r>
          </w:p>
          <w:p w14:paraId="02C9D94D" w14:textId="24C72B3F" w:rsidR="006E5EA3" w:rsidRPr="009656B9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313C7A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13C7A" w:rsidRDefault="009A2D62" w:rsidP="009A2D62">
            <w:pPr>
              <w:rPr>
                <w:b/>
                <w:bCs/>
              </w:rPr>
            </w:pPr>
            <w:r w:rsidRPr="00313C7A"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F81043" w14:textId="77777777" w:rsidR="00D86775" w:rsidRPr="00313C7A" w:rsidRDefault="00D86775" w:rsidP="00D86775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 xml:space="preserve">Элементы теории множеств. </w:t>
            </w:r>
            <w:r w:rsidRPr="00313C7A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313C7A">
              <w:rPr>
                <w:iCs/>
              </w:rPr>
              <w:t xml:space="preserve">Понятие функции. Числовые последовательности. Предел числовой последовательности, его свойства. Предел функции. </w:t>
            </w:r>
            <w:r w:rsidRPr="00313C7A">
              <w:rPr>
                <w:bCs/>
                <w:iCs/>
              </w:rPr>
              <w:t xml:space="preserve">Замечательные пределы. </w:t>
            </w:r>
          </w:p>
          <w:p w14:paraId="17EF8605" w14:textId="4894E0C3" w:rsidR="009A2D62" w:rsidRPr="00313C7A" w:rsidRDefault="00D86775" w:rsidP="00D86775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  <w:r w:rsidR="009A2D62" w:rsidRPr="00313C7A">
              <w:rPr>
                <w:bCs/>
                <w:i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13C7A" w:rsidRDefault="009A2D62" w:rsidP="009A2D62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13C7A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13C7A" w:rsidRDefault="009A2D62" w:rsidP="009A2D62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72669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272669" w:rsidRDefault="003F02AA" w:rsidP="003F02AA">
            <w:r w:rsidRPr="00272669">
              <w:t>Тема 4.1</w:t>
            </w:r>
          </w:p>
          <w:p w14:paraId="7DE9FADD" w14:textId="77777777" w:rsidR="003F02AA" w:rsidRPr="00272669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272669" w:rsidRDefault="003F02AA" w:rsidP="003F02AA">
            <w:r w:rsidRPr="00272669">
              <w:t>Тема 4.1</w:t>
            </w:r>
          </w:p>
          <w:p w14:paraId="730C679F" w14:textId="4450B307" w:rsidR="003F02AA" w:rsidRDefault="006C5F6C" w:rsidP="00B452E0">
            <w:pPr>
              <w:jc w:val="both"/>
              <w:rPr>
                <w:bCs/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</w:t>
            </w:r>
            <w:r w:rsidR="00B452E0">
              <w:rPr>
                <w:bCs/>
                <w:iCs/>
              </w:rPr>
              <w:t xml:space="preserve"> Производные высших порядков.</w:t>
            </w:r>
            <w:r w:rsidRPr="00272669">
              <w:rPr>
                <w:bCs/>
                <w:iCs/>
              </w:rPr>
              <w:t xml:space="preserve"> Правило Лопиталя. Формула Тейлора.</w:t>
            </w:r>
          </w:p>
          <w:p w14:paraId="1449F762" w14:textId="19E2F620" w:rsidR="00314CB5" w:rsidRPr="00272669" w:rsidRDefault="00314CB5" w:rsidP="003F02AA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272669" w:rsidRDefault="003F02AA" w:rsidP="008310D9">
            <w:pPr>
              <w:jc w:val="both"/>
              <w:rPr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272669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7A7FB2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7A7FB2" w:rsidRDefault="003F02AA" w:rsidP="003F02AA">
            <w:r w:rsidRPr="007A7FB2">
              <w:lastRenderedPageBreak/>
              <w:t>Тема 4.2</w:t>
            </w:r>
          </w:p>
          <w:p w14:paraId="51D605F9" w14:textId="77777777" w:rsidR="003F02AA" w:rsidRPr="007A7FB2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7A7FB2" w:rsidRDefault="006C5F6C" w:rsidP="006C5F6C">
            <w:pPr>
              <w:jc w:val="both"/>
              <w:rPr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7A7FB2" w:rsidRDefault="003F02AA" w:rsidP="008310D9">
            <w:pPr>
              <w:jc w:val="both"/>
              <w:rPr>
                <w:bCs/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7A7FB2" w:rsidRDefault="003F02AA" w:rsidP="003F02AA">
            <w:pPr>
              <w:rPr>
                <w:iCs/>
              </w:rPr>
            </w:pPr>
            <w:r w:rsidRPr="007A7FB2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4C7CB5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4C7CB5" w:rsidRDefault="003F02AA" w:rsidP="003F02AA">
            <w:pPr>
              <w:rPr>
                <w:bCs/>
              </w:rPr>
            </w:pPr>
            <w:r w:rsidRPr="004C7CB5">
              <w:rPr>
                <w:bCs/>
              </w:rPr>
              <w:t>Тема 5.1</w:t>
            </w:r>
          </w:p>
          <w:p w14:paraId="46F061A5" w14:textId="77777777" w:rsidR="003F02AA" w:rsidRPr="004C7CB5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</w:t>
            </w:r>
            <w:r w:rsidR="00477D35" w:rsidRPr="004C7CB5">
              <w:rPr>
                <w:bCs/>
                <w:iCs/>
              </w:rPr>
              <w:t>, их г</w:t>
            </w:r>
            <w:r w:rsidRPr="004C7CB5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4C7CB5">
              <w:rPr>
                <w:bCs/>
                <w:iCs/>
              </w:rPr>
              <w:t>ерво</w:t>
            </w:r>
            <w:r w:rsidRPr="004C7CB5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C72753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C72753" w:rsidRDefault="00D03A97" w:rsidP="00D03A97">
            <w:pPr>
              <w:rPr>
                <w:bCs/>
              </w:rPr>
            </w:pPr>
            <w:r w:rsidRPr="00C72753">
              <w:rPr>
                <w:bCs/>
              </w:rPr>
              <w:t>Тема 5.2</w:t>
            </w:r>
          </w:p>
          <w:p w14:paraId="0D344205" w14:textId="77777777" w:rsidR="003F02AA" w:rsidRPr="00C72753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54CD5B77" w:rsidR="003F02AA" w:rsidRPr="00C72753" w:rsidRDefault="00D86775" w:rsidP="00D03A97">
            <w:pPr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1377646C" w:rsidR="003F02AA" w:rsidRPr="00C72753" w:rsidRDefault="00D86775" w:rsidP="003F02AA">
            <w:pPr>
              <w:jc w:val="both"/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, необходимое и достаточное условия.</w:t>
            </w:r>
          </w:p>
        </w:tc>
      </w:tr>
      <w:tr w:rsidR="00D86775" w:rsidRPr="00C72753" w14:paraId="125590B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671B37" w14:textId="779E58FB" w:rsidR="00D86775" w:rsidRPr="00C72753" w:rsidRDefault="00D86775" w:rsidP="00D03A97">
            <w:pPr>
              <w:rPr>
                <w:bCs/>
              </w:rPr>
            </w:pPr>
            <w:r w:rsidRPr="00C72753">
              <w:rPr>
                <w:bCs/>
              </w:rPr>
              <w:t>Тема 5.3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8BBBA9" w14:textId="7FBD29FC" w:rsidR="00D86775" w:rsidRPr="00C72753" w:rsidRDefault="00D86775" w:rsidP="00D03A97">
            <w:pPr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AB2273" w14:textId="46191B2F" w:rsidR="00D86775" w:rsidRPr="00C72753" w:rsidRDefault="00D86775" w:rsidP="003F02AA">
            <w:pPr>
              <w:jc w:val="both"/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на отрезке</w:t>
            </w:r>
          </w:p>
        </w:tc>
      </w:tr>
      <w:tr w:rsidR="00D03A97" w:rsidRPr="002B2FC0" w14:paraId="40AA9DF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D828DE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D828DE" w:rsidRDefault="00D03A97" w:rsidP="00D03A97">
            <w:r w:rsidRPr="00D828DE">
              <w:t xml:space="preserve">Тема 6.1 </w:t>
            </w:r>
          </w:p>
          <w:p w14:paraId="4686FDB2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D828DE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D828DE" w:rsidRDefault="00D03A97" w:rsidP="00D03A97">
            <w:r w:rsidRPr="00D828DE">
              <w:t>Тема 6.2</w:t>
            </w:r>
          </w:p>
          <w:p w14:paraId="5954A2B6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828DE" w:rsidRDefault="00D03A97" w:rsidP="008B27DA">
            <w:pPr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828DE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6ED39" w14:textId="30387F21" w:rsidR="00D03A97" w:rsidRPr="00D828DE" w:rsidRDefault="00D03A97" w:rsidP="00D03A97">
            <w:pPr>
              <w:rPr>
                <w:bCs/>
                <w:iCs/>
              </w:rPr>
            </w:pPr>
            <w:r w:rsidRPr="00D828DE">
              <w:rPr>
                <w:bCs/>
                <w:iCs/>
              </w:rPr>
              <w:t>Интегрирование простейших рациональных дробей. Интегрирование некоторых иррациональных</w:t>
            </w:r>
          </w:p>
          <w:p w14:paraId="6EFB092B" w14:textId="56B78D18" w:rsidR="003F02AA" w:rsidRPr="00D828DE" w:rsidRDefault="00D03A97" w:rsidP="00D03A97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D828DE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D828DE" w:rsidRDefault="00D03A97" w:rsidP="00D03A97">
            <w:r w:rsidRPr="00D828DE">
              <w:t>Тема 6.3</w:t>
            </w:r>
          </w:p>
          <w:p w14:paraId="6B229E78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00F15830" w:rsidR="003F02AA" w:rsidRPr="00D828DE" w:rsidRDefault="00D86775" w:rsidP="00AB2951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Подстановки </w:t>
            </w:r>
            <w:r w:rsidR="00D03A97" w:rsidRPr="00D828DE">
              <w:rPr>
                <w:bCs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6651DD46" w:rsidR="003F02AA" w:rsidRPr="00D828DE" w:rsidRDefault="00D828DE" w:rsidP="00D828DE">
            <w:pPr>
              <w:jc w:val="both"/>
              <w:rPr>
                <w:b/>
                <w:bCs/>
              </w:rPr>
            </w:pPr>
            <w:r>
              <w:rPr>
                <w:bCs/>
                <w:iCs/>
              </w:rPr>
              <w:t>Дифференциальный бином, п</w:t>
            </w:r>
            <w:r w:rsidR="00D03A97" w:rsidRPr="00D828DE">
              <w:rPr>
                <w:bCs/>
                <w:iCs/>
              </w:rPr>
              <w:t>одстановки Чебышёва. Интегрирование тригонометрических функций</w:t>
            </w:r>
          </w:p>
        </w:tc>
      </w:tr>
      <w:tr w:rsidR="003F02AA" w:rsidRPr="00B56EA4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B56EA4" w:rsidRDefault="00D03A97" w:rsidP="00B56EA4">
            <w:pPr>
              <w:jc w:val="both"/>
            </w:pPr>
            <w:r w:rsidRPr="00B56EA4">
              <w:t>Тема 6.4</w:t>
            </w:r>
          </w:p>
          <w:p w14:paraId="0B3C608C" w14:textId="77777777" w:rsidR="003F02AA" w:rsidRPr="00B56EA4" w:rsidRDefault="003F02AA" w:rsidP="00B56EA4">
            <w:pPr>
              <w:jc w:val="both"/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</w:t>
            </w:r>
            <w:r w:rsidRPr="00B56EA4">
              <w:rPr>
                <w:bCs/>
                <w:iCs/>
              </w:rPr>
              <w:lastRenderedPageBreak/>
              <w:t>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свойства. Геометрический и </w:t>
            </w:r>
            <w:r w:rsidRPr="00B56EA4">
              <w:rPr>
                <w:bCs/>
                <w:iCs/>
              </w:rPr>
              <w:lastRenderedPageBreak/>
              <w:t xml:space="preserve">физический смысл определенного интеграла. Формула Ньютона-Лейбница. </w:t>
            </w:r>
            <w:r w:rsidR="000E4070" w:rsidRPr="00B56EA4">
              <w:rPr>
                <w:bCs/>
                <w:iCs/>
              </w:rPr>
              <w:t>Геометрические и физические</w:t>
            </w:r>
            <w:r w:rsidRPr="00B56EA4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B56EA4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B56EA4" w:rsidRDefault="0065601D" w:rsidP="0065601D">
            <w:r w:rsidRPr="00B56EA4">
              <w:lastRenderedPageBreak/>
              <w:t>Тема 6.5</w:t>
            </w:r>
          </w:p>
          <w:p w14:paraId="6CD9F0EA" w14:textId="77777777" w:rsidR="00D03A97" w:rsidRPr="00B56EA4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</w:t>
            </w:r>
            <w:r w:rsidR="00313703" w:rsidRPr="00B56EA4">
              <w:rPr>
                <w:bCs/>
                <w:iCs/>
              </w:rPr>
              <w:t xml:space="preserve"> и</w:t>
            </w:r>
            <w:r w:rsidRPr="00B56EA4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105B3F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105B3F" w:rsidRDefault="0065601D" w:rsidP="0065601D">
            <w:r w:rsidRPr="00105B3F">
              <w:t>Тема 7.1</w:t>
            </w:r>
          </w:p>
          <w:p w14:paraId="342375E7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105B3F" w:rsidRDefault="0065601D" w:rsidP="0065601D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>Замена переменных в двойном интеграле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105B3F" w:rsidRDefault="0065601D" w:rsidP="003F02AA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105B3F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105B3F" w:rsidRDefault="0065601D" w:rsidP="0065601D">
            <w:r w:rsidRPr="00105B3F">
              <w:t>Тема 7.2</w:t>
            </w:r>
          </w:p>
          <w:p w14:paraId="7A5AC8C2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105B3F" w:rsidRDefault="0065601D" w:rsidP="0065601D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15CADC" w14:textId="13741C85" w:rsidR="00D03A97" w:rsidRPr="00105B3F" w:rsidRDefault="0065601D" w:rsidP="00105B3F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105B3F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</w:tc>
      </w:tr>
      <w:tr w:rsidR="0065601D" w:rsidRPr="002B2FC0" w14:paraId="60316ED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105B3F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105B3F" w:rsidRDefault="0065601D" w:rsidP="00105B3F">
            <w:pPr>
              <w:jc w:val="both"/>
              <w:rPr>
                <w:bCs/>
              </w:rPr>
            </w:pPr>
            <w:r w:rsidRPr="00105B3F">
              <w:rPr>
                <w:bCs/>
              </w:rPr>
              <w:t>Тема 8.1</w:t>
            </w:r>
          </w:p>
          <w:p w14:paraId="7646C5DE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Обыкновенные дифференциальные уравнения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t>Обыкновенные дифференциальные уравнения</w:t>
            </w:r>
            <w:r w:rsidR="000E4070" w:rsidRPr="00105B3F">
              <w:t xml:space="preserve">. </w:t>
            </w:r>
            <w:r w:rsidRPr="00105B3F"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105B3F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105B3F" w:rsidRDefault="00BB018B" w:rsidP="00105B3F">
            <w:pPr>
              <w:jc w:val="both"/>
            </w:pPr>
            <w:bookmarkStart w:id="18" w:name="_Hlk92568427"/>
            <w:r w:rsidRPr="00105B3F">
              <w:t>Тема 8.2</w:t>
            </w:r>
          </w:p>
          <w:p w14:paraId="0F666AD8" w14:textId="77777777" w:rsidR="0065601D" w:rsidRPr="00105B3F" w:rsidRDefault="0065601D" w:rsidP="00105B3F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105B3F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105B3F" w:rsidRDefault="00BB018B" w:rsidP="00105B3F">
            <w:pPr>
              <w:jc w:val="both"/>
            </w:pPr>
            <w:r w:rsidRPr="00105B3F">
              <w:t>Тема 8.3</w:t>
            </w:r>
          </w:p>
          <w:p w14:paraId="310EB5A8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Уравнения высших порядков, допускающие понижение порядка. Линейные дифференциальные уравне</w:t>
            </w:r>
            <w:r w:rsidRPr="00105B3F">
              <w:rPr>
                <w:iCs/>
              </w:rPr>
              <w:lastRenderedPageBreak/>
              <w:t>ния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B9A296" w14:textId="54F7DEFC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lastRenderedPageBreak/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</w:tc>
      </w:tr>
      <w:tr w:rsidR="0065601D" w:rsidRPr="004E0912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4E0912" w:rsidRDefault="00BB018B" w:rsidP="00BB018B">
            <w:r w:rsidRPr="004E0912">
              <w:lastRenderedPageBreak/>
              <w:t>Тема 8.4</w:t>
            </w:r>
          </w:p>
          <w:p w14:paraId="0D2D9CE6" w14:textId="77777777" w:rsidR="0065601D" w:rsidRPr="004E0912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6600B337" w:rsidR="0065601D" w:rsidRPr="004E0912" w:rsidRDefault="00BE76B3" w:rsidP="0065601D">
            <w:pPr>
              <w:rPr>
                <w:iCs/>
              </w:rPr>
            </w:pPr>
            <w:r w:rsidRPr="004E0912">
              <w:rPr>
                <w:iCs/>
              </w:rPr>
              <w:t>Р</w:t>
            </w:r>
            <w:r w:rsidR="00BB018B" w:rsidRPr="004E0912">
              <w:rPr>
                <w:iCs/>
              </w:rPr>
              <w:t>ешени</w:t>
            </w:r>
            <w:r w:rsidRPr="004E0912">
              <w:rPr>
                <w:iCs/>
              </w:rPr>
              <w:t>е</w:t>
            </w:r>
            <w:r w:rsidR="00BB018B" w:rsidRPr="004E0912">
              <w:rPr>
                <w:iCs/>
              </w:rPr>
              <w:t xml:space="preserve"> </w:t>
            </w:r>
            <w:r w:rsidRPr="004E0912">
              <w:rPr>
                <w:iCs/>
              </w:rPr>
              <w:t xml:space="preserve">линейных </w:t>
            </w:r>
            <w:r w:rsidR="00BB018B" w:rsidRPr="004E0912">
              <w:rPr>
                <w:iCs/>
              </w:rPr>
              <w:t>однородн</w:t>
            </w:r>
            <w:r w:rsidRPr="004E0912">
              <w:rPr>
                <w:iCs/>
              </w:rPr>
              <w:t xml:space="preserve">ых и неоднородных </w:t>
            </w:r>
            <w:r w:rsidR="00BB018B" w:rsidRPr="004E0912">
              <w:rPr>
                <w:iCs/>
              </w:rPr>
              <w:t>дифференциальн</w:t>
            </w:r>
            <w:r w:rsidRPr="004E0912">
              <w:rPr>
                <w:iCs/>
              </w:rPr>
              <w:t>ых</w:t>
            </w:r>
            <w:r w:rsidR="00BB018B" w:rsidRPr="004E0912">
              <w:rPr>
                <w:iCs/>
              </w:rPr>
              <w:t xml:space="preserve"> уравнени</w:t>
            </w:r>
            <w:r w:rsidRPr="004E0912">
              <w:rPr>
                <w:iCs/>
              </w:rPr>
              <w:t>й</w:t>
            </w:r>
            <w:r w:rsidR="00BB018B" w:rsidRPr="004E0912">
              <w:rPr>
                <w:iCs/>
              </w:rPr>
              <w:t xml:space="preserve"> </w:t>
            </w:r>
            <w:r w:rsidR="004E0912">
              <w:rPr>
                <w:iCs/>
              </w:rPr>
              <w:t xml:space="preserve">высших порядков </w:t>
            </w:r>
            <w:r w:rsidR="00BB018B" w:rsidRPr="004E0912">
              <w:rPr>
                <w:iCs/>
              </w:rPr>
              <w:t xml:space="preserve">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4E0912" w:rsidRDefault="00BB018B" w:rsidP="0065601D">
            <w:pPr>
              <w:rPr>
                <w:iCs/>
              </w:rPr>
            </w:pPr>
            <w:r w:rsidRPr="004E0912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9979C3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9979C3" w:rsidRDefault="00BB018B" w:rsidP="009979C3">
            <w:pPr>
              <w:jc w:val="both"/>
            </w:pPr>
            <w:r w:rsidRPr="009979C3">
              <w:t>Тема 8.5</w:t>
            </w:r>
          </w:p>
          <w:p w14:paraId="4A216221" w14:textId="77777777" w:rsidR="0065601D" w:rsidRPr="009979C3" w:rsidRDefault="0065601D" w:rsidP="009979C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9979C3" w:rsidRDefault="00BE76B3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9979C3" w:rsidRDefault="000E4070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18"/>
      <w:tr w:rsidR="00BB018B" w:rsidRPr="002B2FC0" w14:paraId="1671BC8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Default="00BB018B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1FBD25D7" w:rsidR="00BB018B" w:rsidRPr="00D86775" w:rsidRDefault="00D86775" w:rsidP="0065601D">
            <w:pPr>
              <w:rPr>
                <w:b/>
                <w:iCs/>
              </w:rPr>
            </w:pPr>
            <w:r>
              <w:rPr>
                <w:b/>
                <w:iCs/>
              </w:rPr>
              <w:t>Элементы теории вероятностей.</w:t>
            </w:r>
          </w:p>
        </w:tc>
      </w:tr>
      <w:tr w:rsidR="0065601D" w:rsidRPr="00917B53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917B53" w:rsidRDefault="00477D35" w:rsidP="00917B53">
            <w:pPr>
              <w:jc w:val="both"/>
              <w:rPr>
                <w:bCs/>
              </w:rPr>
            </w:pPr>
            <w:r w:rsidRPr="00917B53">
              <w:rPr>
                <w:bCs/>
              </w:rPr>
              <w:t>Тема 9.1</w:t>
            </w:r>
          </w:p>
          <w:p w14:paraId="38D0A538" w14:textId="77777777" w:rsidR="0065601D" w:rsidRPr="00917B53" w:rsidRDefault="0065601D" w:rsidP="00917B5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2FE809" w14:textId="77777777" w:rsidR="00D86775" w:rsidRPr="00917B53" w:rsidRDefault="00D86775" w:rsidP="00917B53">
            <w:pPr>
              <w:jc w:val="both"/>
            </w:pPr>
            <w:r w:rsidRPr="00917B53">
              <w:t>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375F219F" w14:textId="03956866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Формулы полной вероятности и Байеса. Испытания Бернулли</w:t>
            </w:r>
            <w:r w:rsidR="00917B53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0E9D520D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Классическая вероятность. Случайные события, операции над событиями, алгебра событий. Понятие об аксиоматической модели А.Н.Колмогорова.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  <w:r w:rsidR="00917B53">
              <w:t xml:space="preserve"> </w:t>
            </w:r>
          </w:p>
        </w:tc>
      </w:tr>
      <w:tr w:rsidR="00477D35" w:rsidRPr="008159AE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2</w:t>
            </w:r>
          </w:p>
          <w:p w14:paraId="5B1DBA77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DEDC8B" w14:textId="77777777" w:rsidR="00D86775" w:rsidRPr="008159AE" w:rsidRDefault="00D86775" w:rsidP="008159AE">
            <w:pPr>
              <w:jc w:val="both"/>
            </w:pPr>
            <w:r w:rsidRPr="008159AE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1E874079" w14:textId="68832437" w:rsidR="00477D35" w:rsidRPr="008159AE" w:rsidRDefault="00477D35" w:rsidP="008159AE">
            <w:pPr>
              <w:jc w:val="both"/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08B5691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</w:tr>
      <w:tr w:rsidR="00477D35" w:rsidRPr="008159AE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3</w:t>
            </w:r>
          </w:p>
          <w:p w14:paraId="7EEA752B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0CA8B017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Многомерные случайные величины, и их функция распределения вероятносте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78A2D21D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 xml:space="preserve">Многомерные случайные величины, и функция </w:t>
            </w:r>
            <w:r w:rsidR="008159AE" w:rsidRPr="008159AE">
              <w:t xml:space="preserve">их </w:t>
            </w:r>
            <w:r w:rsidRPr="008159AE">
              <w:t xml:space="preserve">распределения вероятностей. Двумерные случайные величины. Моменты от случайных величин. Корреляция случайных </w:t>
            </w:r>
            <w:r w:rsidRPr="008159AE">
              <w:lastRenderedPageBreak/>
              <w:t>величин. Многомерное нормальное распределение.</w:t>
            </w:r>
          </w:p>
        </w:tc>
      </w:tr>
      <w:tr w:rsidR="00477D35" w:rsidRPr="00CD6FC4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CD6FC4" w:rsidRDefault="00477D35" w:rsidP="00CD6FC4">
            <w:pPr>
              <w:jc w:val="both"/>
              <w:rPr>
                <w:bCs/>
              </w:rPr>
            </w:pPr>
            <w:r w:rsidRPr="00CD6FC4">
              <w:rPr>
                <w:bCs/>
              </w:rPr>
              <w:lastRenderedPageBreak/>
              <w:t xml:space="preserve">Тема 9.4 </w:t>
            </w:r>
          </w:p>
          <w:p w14:paraId="2DB0EF1E" w14:textId="77777777" w:rsidR="00477D35" w:rsidRPr="00CD6FC4" w:rsidRDefault="00477D35" w:rsidP="00CD6FC4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5485912E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76DC41F9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Корреляция случайных величин. Неравенство и теорема Чебышева</w:t>
            </w:r>
          </w:p>
        </w:tc>
      </w:tr>
      <w:tr w:rsidR="00227AAC" w:rsidRPr="002B2FC0" w14:paraId="03202D4F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3F6286" w14:textId="6FC1949E" w:rsidR="00227AAC" w:rsidRPr="00227AAC" w:rsidRDefault="00227AAC" w:rsidP="00477D35">
            <w:pPr>
              <w:rPr>
                <w:b/>
                <w:bCs/>
              </w:rPr>
            </w:pPr>
            <w:r>
              <w:rPr>
                <w:b/>
                <w:bCs/>
              </w:rPr>
              <w:t>Раздел Х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B3551F" w14:textId="706F6862" w:rsidR="00227AAC" w:rsidRPr="00227AAC" w:rsidRDefault="00227AAC" w:rsidP="0065601D">
            <w:pPr>
              <w:rPr>
                <w:b/>
              </w:rPr>
            </w:pPr>
            <w:r>
              <w:rPr>
                <w:b/>
              </w:rPr>
              <w:t>Элементы математической статист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D540B6" w14:textId="77777777" w:rsidR="00227AAC" w:rsidRPr="00CE195A" w:rsidRDefault="00227AAC" w:rsidP="0065601D">
            <w:pPr>
              <w:rPr>
                <w:i/>
              </w:rPr>
            </w:pPr>
          </w:p>
        </w:tc>
      </w:tr>
      <w:tr w:rsidR="00227AAC" w:rsidRPr="0086373B" w14:paraId="3C2194C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79F90" w14:textId="7D04628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11CD2D" w14:textId="77777777" w:rsidR="00227AAC" w:rsidRPr="0086373B" w:rsidRDefault="00227AAC" w:rsidP="0086373B">
            <w:pPr>
              <w:jc w:val="both"/>
            </w:pPr>
            <w:r w:rsidRPr="0086373B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78F1254F" w14:textId="56F914EF" w:rsidR="00227AAC" w:rsidRPr="0086373B" w:rsidRDefault="00227AAC" w:rsidP="0086373B">
            <w:pPr>
              <w:jc w:val="both"/>
            </w:pPr>
            <w:r w:rsidRPr="0086373B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FFB755" w14:textId="77777777" w:rsidR="00227AAC" w:rsidRPr="0086373B" w:rsidRDefault="00227AAC" w:rsidP="0086373B">
            <w:pPr>
              <w:jc w:val="both"/>
            </w:pPr>
            <w:r w:rsidRPr="0086373B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  <w:p w14:paraId="56314B46" w14:textId="2DEFBBAD" w:rsidR="00227AAC" w:rsidRPr="0086373B" w:rsidRDefault="00227AAC" w:rsidP="0086373B">
            <w:pPr>
              <w:jc w:val="both"/>
            </w:pPr>
          </w:p>
        </w:tc>
      </w:tr>
      <w:tr w:rsidR="00227AAC" w:rsidRPr="0086373B" w14:paraId="7EF820F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C7CC86" w14:textId="49BC2C80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FDEEA6" w14:textId="364E1E13" w:rsidR="00227AAC" w:rsidRPr="0086373B" w:rsidRDefault="00227AAC" w:rsidP="0086373B">
            <w:pPr>
              <w:jc w:val="both"/>
            </w:pPr>
            <w:r w:rsidRPr="0086373B">
              <w:t xml:space="preserve">Точечные оценки: состоятельность, несмещённость, эффективность, достаточность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B91219" w14:textId="6DE48628" w:rsidR="00227AAC" w:rsidRPr="0086373B" w:rsidRDefault="00227AAC" w:rsidP="0086373B">
            <w:pPr>
              <w:jc w:val="both"/>
            </w:pPr>
            <w:r w:rsidRPr="0086373B">
              <w:t>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</w:tr>
      <w:tr w:rsidR="00227AAC" w:rsidRPr="0086373B" w14:paraId="797A4ED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1FE5C6" w14:textId="72FBA2C4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lastRenderedPageBreak/>
              <w:t>Тема 10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BECDEB" w14:textId="19C970CB" w:rsidR="00227AAC" w:rsidRPr="0086373B" w:rsidRDefault="00227AAC" w:rsidP="0086373B">
            <w:pPr>
              <w:jc w:val="both"/>
            </w:pPr>
            <w:r w:rsidRPr="0086373B">
              <w:t xml:space="preserve"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</w:t>
            </w:r>
            <w:r w:rsidRPr="0086373B">
              <w:rPr>
                <w:i/>
              </w:rPr>
              <w:t>Квантили</w:t>
            </w:r>
            <w:r w:rsidRPr="0086373B">
              <w:t xml:space="preserve"> (критические значения) заданного уровня для функций распредел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4E4946" w14:textId="77777777" w:rsidR="00227AAC" w:rsidRPr="0086373B" w:rsidRDefault="00227AAC" w:rsidP="0086373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6373B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62EEAD46" w14:textId="525DBD8C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</w:tr>
      <w:tr w:rsidR="00227AAC" w:rsidRPr="0086373B" w14:paraId="5569F66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858C5E" w14:textId="713D89C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669331" w14:textId="49DF2BDC" w:rsidR="00227AAC" w:rsidRPr="0086373B" w:rsidRDefault="00227AAC" w:rsidP="0086373B">
            <w:pPr>
              <w:jc w:val="both"/>
            </w:pPr>
            <w:r w:rsidRPr="0086373B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86373B">
              <w:rPr>
                <w:position w:val="-10"/>
              </w:rPr>
              <w:object w:dxaOrig="360" w:dyaOrig="380" w14:anchorId="4268CF22">
                <v:shape id="_x0000_i1027" type="#_x0000_t75" style="width:18pt;height:18.75pt" o:ole="">
                  <v:imagedata r:id="rId10" o:title=""/>
                </v:shape>
                <o:OLEObject Type="Embed" ProgID="Equation.3" ShapeID="_x0000_i1027" DrawAspect="Content" ObjectID="_1709974887" r:id="rId14"/>
              </w:object>
            </w:r>
            <w:r w:rsidRPr="0086373B">
              <w:t>, Стьюдента и Фише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99C9D" w14:textId="7544594E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</w:tr>
      <w:tr w:rsidR="00227AAC" w:rsidRPr="0086373B" w14:paraId="6F3DB6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9A8EE0" w14:textId="5A22F16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67F873" w14:textId="4F72CEAB" w:rsidR="00227AAC" w:rsidRPr="0086373B" w:rsidRDefault="00227AAC" w:rsidP="0086373B">
            <w:pPr>
              <w:jc w:val="both"/>
            </w:pPr>
            <w:r w:rsidRPr="0086373B">
              <w:t xml:space="preserve">Проверка непараметрических гипотез. Критерии согласия Колмогорова, </w:t>
            </w:r>
            <w:r w:rsidRPr="0086373B">
              <w:rPr>
                <w:position w:val="-10"/>
              </w:rPr>
              <w:object w:dxaOrig="760" w:dyaOrig="380" w14:anchorId="43FCAC82">
                <v:shape id="_x0000_i1028" type="#_x0000_t75" style="width:38.25pt;height:18.75pt" o:ole="">
                  <v:imagedata r:id="rId12" o:title=""/>
                </v:shape>
                <o:OLEObject Type="Embed" ProgID="Equation.3" ShapeID="_x0000_i1028" DrawAspect="Content" ObjectID="_1709974888" r:id="rId15"/>
              </w:object>
            </w:r>
            <w:r w:rsidRPr="0086373B">
              <w:t>для простых и сложных гипотез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B31BC9" w14:textId="4A399272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86373B">
              <w:t xml:space="preserve">Scilab, </w:t>
            </w:r>
            <w:r w:rsidRPr="0086373B">
              <w:rPr>
                <w:lang w:val="en-US"/>
              </w:rPr>
              <w:t>GNU</w:t>
            </w:r>
            <w:r w:rsidRPr="0086373B">
              <w:t xml:space="preserve"> </w:t>
            </w:r>
            <w:r w:rsidRPr="0086373B">
              <w:rPr>
                <w:lang w:val="en-US"/>
              </w:rPr>
              <w:t>Octave</w:t>
            </w:r>
            <w:r w:rsidRPr="0086373B">
              <w:t>.</w:t>
            </w:r>
          </w:p>
        </w:tc>
      </w:tr>
      <w:tr w:rsidR="00227AAC" w:rsidRPr="0086373B" w14:paraId="6E2E63D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556E6F" w14:textId="1DB3FFC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0C2AA5" w14:textId="77777777" w:rsidR="00227AAC" w:rsidRPr="0086373B" w:rsidRDefault="00227AAC" w:rsidP="0086373B">
            <w:pPr>
              <w:jc w:val="both"/>
            </w:pPr>
            <w:r w:rsidRPr="0086373B">
              <w:t>Задачи корреляционного анализа.</w:t>
            </w:r>
          </w:p>
          <w:p w14:paraId="3C7A881E" w14:textId="77777777" w:rsidR="00227AAC" w:rsidRPr="0086373B" w:rsidRDefault="00227AAC" w:rsidP="0086373B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C4C10A" w14:textId="29DCF358" w:rsidR="00227AAC" w:rsidRPr="0086373B" w:rsidRDefault="00227AAC" w:rsidP="0086373B">
            <w:pPr>
              <w:jc w:val="both"/>
            </w:pPr>
            <w:r w:rsidRPr="0086373B">
              <w:t>Анализ парных связей. Корреляционное поле. Коэффициент корреляции: точечные и интервальные оценки, проверка значимости. Проверка гипотез о значимости коэффициентов корреляции.</w:t>
            </w:r>
          </w:p>
        </w:tc>
      </w:tr>
      <w:tr w:rsidR="00227AAC" w:rsidRPr="00582996" w14:paraId="1DF64D6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62A57F" w14:textId="1C703B61" w:rsidR="00227AAC" w:rsidRPr="00582996" w:rsidRDefault="00227AAC" w:rsidP="00582996">
            <w:pPr>
              <w:jc w:val="both"/>
              <w:rPr>
                <w:bCs/>
              </w:rPr>
            </w:pPr>
            <w:r w:rsidRPr="00582996">
              <w:rPr>
                <w:bCs/>
              </w:rPr>
              <w:t>Тема 10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73BB86" w14:textId="42DBEDA7" w:rsidR="00227AAC" w:rsidRPr="00582996" w:rsidRDefault="00227AAC" w:rsidP="00582996">
            <w:pPr>
              <w:jc w:val="both"/>
            </w:pPr>
            <w:r w:rsidRPr="00582996">
              <w:t xml:space="preserve">Ранговые коэффициенты корреляции Кендалла и </w:t>
            </w:r>
            <w:r w:rsidRPr="00582996">
              <w:lastRenderedPageBreak/>
              <w:t>Спирмен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EDDAF8" w14:textId="7A72DAFB" w:rsidR="00227AAC" w:rsidRPr="00582996" w:rsidRDefault="006F22D3" w:rsidP="00582996">
            <w:pPr>
              <w:jc w:val="both"/>
            </w:pPr>
            <w:r w:rsidRPr="00582996">
              <w:lastRenderedPageBreak/>
              <w:t>Проверка гипотез о значимости коэффициентов корреляции.</w:t>
            </w:r>
          </w:p>
        </w:tc>
      </w:tr>
      <w:tr w:rsidR="00227AAC" w:rsidRPr="001A4611" w14:paraId="4E71C7F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10D250" w14:textId="1CEEDB3D" w:rsidR="00227AAC" w:rsidRPr="001A4611" w:rsidRDefault="006F22D3" w:rsidP="001A4611">
            <w:pPr>
              <w:jc w:val="both"/>
              <w:rPr>
                <w:bCs/>
              </w:rPr>
            </w:pPr>
            <w:r w:rsidRPr="001A4611">
              <w:rPr>
                <w:bCs/>
              </w:rPr>
              <w:lastRenderedPageBreak/>
              <w:t>Тема 10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359A2" w14:textId="77777777" w:rsidR="006F22D3" w:rsidRPr="001A4611" w:rsidRDefault="006F22D3" w:rsidP="001A4611">
            <w:pPr>
              <w:jc w:val="both"/>
            </w:pPr>
            <w:r w:rsidRPr="001A4611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466134FB" w14:textId="7A67BF01" w:rsidR="00227AAC" w:rsidRPr="001A4611" w:rsidRDefault="00227AAC" w:rsidP="001A4611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6CEF" w14:textId="1DDECBC1" w:rsidR="00227AAC" w:rsidRPr="001A4611" w:rsidRDefault="006F22D3" w:rsidP="001A4611">
            <w:pPr>
              <w:jc w:val="both"/>
            </w:pPr>
            <w:r w:rsidRPr="001A4611">
              <w:t>Доверительные интервалы для коэффициентов регрессии,</w:t>
            </w:r>
            <w:r w:rsidR="001A4611" w:rsidRPr="001A4611">
              <w:t xml:space="preserve"> средне квадратичного отклонения</w:t>
            </w:r>
            <w:r w:rsidRPr="001A4611">
              <w:t xml:space="preserve"> и доверительная полоса Уоркинга - Хотеллинга.</w:t>
            </w:r>
          </w:p>
        </w:tc>
      </w:tr>
      <w:tr w:rsidR="00227AAC" w:rsidRPr="001C2F4B" w14:paraId="4DFF541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C9F811" w14:textId="14B24C1F" w:rsidR="00227AAC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9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3E9AA4" w14:textId="248BA520" w:rsidR="00227AAC" w:rsidRPr="001C2F4B" w:rsidRDefault="006F22D3" w:rsidP="001C2F4B">
            <w:pPr>
              <w:jc w:val="both"/>
            </w:pPr>
            <w:r w:rsidRPr="001C2F4B">
              <w:t xml:space="preserve">Элементы нелинейного регрессионного анализ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BF3FCD" w14:textId="1C4A909F" w:rsidR="00227AAC" w:rsidRPr="001C2F4B" w:rsidRDefault="006F22D3" w:rsidP="001C2F4B">
            <w:pPr>
              <w:jc w:val="both"/>
            </w:pPr>
            <w:r w:rsidRPr="001C2F4B">
              <w:t>Матрицы Якоби. Сходимость итерационных процедур Ньютона и Левенберга.</w:t>
            </w:r>
          </w:p>
        </w:tc>
      </w:tr>
      <w:tr w:rsidR="006F22D3" w:rsidRPr="001C2F4B" w14:paraId="69EF536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15EF54D" w14:textId="739AEEFD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0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F5590C" w14:textId="692447F0" w:rsidR="006F22D3" w:rsidRPr="001C2F4B" w:rsidRDefault="006F22D3" w:rsidP="001C2F4B">
            <w:pPr>
              <w:jc w:val="both"/>
            </w:pPr>
            <w:r w:rsidRPr="001C2F4B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6058A" w14:textId="4B9E969A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  <w:tr w:rsidR="006F22D3" w:rsidRPr="001C2F4B" w14:paraId="00489E5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A9DFAD" w14:textId="1E046438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F6D885" w14:textId="5607BA0C" w:rsidR="006F22D3" w:rsidRPr="001C2F4B" w:rsidRDefault="006F22D3" w:rsidP="001C2F4B">
            <w:pPr>
              <w:jc w:val="both"/>
            </w:pPr>
            <w:r w:rsidRPr="001C2F4B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DD5D15" w14:textId="4FC9DB7D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77DAC8B5" w:rsidR="00BD2F50" w:rsidRPr="00DE1A9D" w:rsidRDefault="00BD2F50" w:rsidP="006777D2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темы </w:t>
            </w:r>
            <w:r w:rsidRPr="006777D2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4EAE952" w:rsidR="00951BD6" w:rsidRPr="006777D2" w:rsidRDefault="008533DD" w:rsidP="000260F0">
            <w:pPr>
              <w:rPr>
                <w:b/>
              </w:rPr>
            </w:pPr>
            <w:r w:rsidRPr="006777D2">
              <w:rPr>
                <w:bCs/>
                <w:iCs/>
              </w:rPr>
              <w:t>к</w:t>
            </w:r>
            <w:r w:rsidR="00951BD6" w:rsidRPr="006777D2">
              <w:rPr>
                <w:bCs/>
                <w:iCs/>
              </w:rPr>
              <w:t xml:space="preserve">онтрольная </w:t>
            </w:r>
            <w:r w:rsidR="00951BD6" w:rsidRPr="006777D2">
              <w:rPr>
                <w:bCs/>
                <w:iCs/>
              </w:rPr>
              <w:lastRenderedPageBreak/>
              <w:t>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0077AE" w:rsidRDefault="00951BD6" w:rsidP="000260F0">
            <w:r w:rsidRPr="000077AE">
              <w:lastRenderedPageBreak/>
              <w:t>10</w:t>
            </w:r>
          </w:p>
        </w:tc>
      </w:tr>
      <w:tr w:rsidR="00951BD6" w:rsidRPr="006777D2" w14:paraId="76AA903F" w14:textId="77777777" w:rsidTr="00D552D1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6777D2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8448CC" w14:paraId="064AF3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6777D2" w:rsidRDefault="00951BD6" w:rsidP="009B399A"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324B52D" w:rsidR="00951BD6" w:rsidRPr="000077AE" w:rsidRDefault="008533DD" w:rsidP="009B399A">
            <w:r w:rsidRPr="000077AE">
              <w:t>6</w:t>
            </w:r>
          </w:p>
        </w:tc>
      </w:tr>
      <w:tr w:rsidR="00951BD6" w:rsidRPr="006777D2" w14:paraId="36569CE4" w14:textId="77777777" w:rsidTr="00D552D1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671F74E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6777D2" w:rsidRDefault="00951BD6" w:rsidP="006777D2">
            <w:pPr>
              <w:jc w:val="both"/>
              <w:rPr>
                <w:b/>
                <w:bCs/>
                <w:lang w:val="en-US"/>
              </w:rPr>
            </w:pPr>
            <w:r w:rsidRPr="006777D2"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6777D2" w:rsidRDefault="00951BD6" w:rsidP="006777D2">
            <w:pPr>
              <w:jc w:val="both"/>
            </w:pPr>
            <w:r w:rsidRPr="006777D2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6777D2" w:rsidRDefault="00951BD6" w:rsidP="006777D2">
            <w:pPr>
              <w:jc w:val="both"/>
              <w:rPr>
                <w:b/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4A46AF0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6777D2" w:rsidRDefault="00951BD6" w:rsidP="006777D2">
            <w:pPr>
              <w:jc w:val="both"/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6777D2" w:rsidRDefault="00951BD6" w:rsidP="006777D2">
            <w:pPr>
              <w:jc w:val="both"/>
            </w:pPr>
          </w:p>
        </w:tc>
      </w:tr>
      <w:tr w:rsidR="00951BD6" w:rsidRPr="008448CC" w14:paraId="539156C1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6777D2" w:rsidRDefault="00951BD6" w:rsidP="008940C5">
            <w:pPr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1FC88BD" w:rsidR="00951BD6" w:rsidRPr="00E82E96" w:rsidRDefault="008533DD" w:rsidP="008940C5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951BD6" w:rsidRPr="006777D2" w14:paraId="29B156E4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6889969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/>
              </w:rPr>
              <w:t xml:space="preserve">Раздел </w:t>
            </w:r>
            <w:r w:rsidRPr="006777D2">
              <w:rPr>
                <w:b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511F4556" w:rsidR="00951BD6" w:rsidRPr="006777D2" w:rsidRDefault="000077AE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8</w:t>
            </w:r>
          </w:p>
        </w:tc>
      </w:tr>
      <w:tr w:rsidR="00951BD6" w:rsidRPr="006777D2" w14:paraId="1A8077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6777D2" w:rsidRDefault="00951BD6" w:rsidP="006777D2">
            <w:pPr>
              <w:jc w:val="both"/>
            </w:pPr>
            <w:r w:rsidRPr="006777D2">
              <w:t>Тема 4.1</w:t>
            </w:r>
          </w:p>
          <w:p w14:paraId="3861B72E" w14:textId="69348BAD" w:rsidR="00951BD6" w:rsidRPr="006777D2" w:rsidRDefault="00951BD6" w:rsidP="006777D2">
            <w:pPr>
              <w:tabs>
                <w:tab w:val="left" w:pos="390"/>
              </w:tabs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03C3C3D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6777D2" w:rsidRDefault="00951BD6" w:rsidP="006777D2">
            <w:pPr>
              <w:jc w:val="both"/>
            </w:pPr>
            <w:r w:rsidRPr="006777D2">
              <w:lastRenderedPageBreak/>
              <w:t>Тема 4.2</w:t>
            </w:r>
          </w:p>
          <w:p w14:paraId="0236D819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6777D2" w:rsidRDefault="00951BD6" w:rsidP="006777D2">
            <w:pPr>
              <w:jc w:val="both"/>
              <w:rPr>
                <w:bCs/>
                <w:iCs/>
              </w:rPr>
            </w:pPr>
            <w:r w:rsidRPr="006777D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1E7544" w:rsidRPr="008448CC" w14:paraId="36FCA06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6B75EEC" w:rsidR="001E7544" w:rsidRPr="00F82562" w:rsidRDefault="00CE4351" w:rsidP="00523859">
            <w:pPr>
              <w:rPr>
                <w:bCs/>
                <w:iCs/>
              </w:rPr>
            </w:pPr>
            <w:r w:rsidRPr="00F82562">
              <w:rPr>
                <w:bCs/>
                <w:iCs/>
              </w:rPr>
              <w:t>к</w:t>
            </w:r>
            <w:r w:rsidR="001E7544" w:rsidRPr="00F82562">
              <w:rPr>
                <w:bCs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62FA1BD" w:rsidR="001E7544" w:rsidRPr="000077AE" w:rsidRDefault="000077AE" w:rsidP="00523859">
            <w:pPr>
              <w:rPr>
                <w:bCs/>
              </w:rPr>
            </w:pPr>
            <w:r w:rsidRPr="000077AE">
              <w:rPr>
                <w:rFonts w:eastAsia="MS ??"/>
              </w:rPr>
              <w:t>8</w:t>
            </w:r>
          </w:p>
        </w:tc>
      </w:tr>
      <w:tr w:rsidR="001E7544" w:rsidRPr="00F82562" w14:paraId="095A37D5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18E83B3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2</w:t>
            </w:r>
          </w:p>
          <w:p w14:paraId="3AA1EFF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0117C9F0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F82562" w:rsidRDefault="001E7544" w:rsidP="00F82562">
            <w:pPr>
              <w:jc w:val="both"/>
              <w:rPr>
                <w:iCs/>
              </w:rPr>
            </w:pPr>
            <w:r w:rsidRPr="00F82562">
              <w:rPr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001A3757" w14:textId="3C35A3AE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A236F3" w:rsidRPr="008448CC" w14:paraId="6888B65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723226" w:rsidRDefault="00A236F3" w:rsidP="00951BD6">
            <w:pPr>
              <w:rPr>
                <w:bCs/>
              </w:rPr>
            </w:pPr>
            <w:r w:rsidRPr="00723226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2579EF9" w:rsidR="00A236F3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0</w:t>
            </w:r>
          </w:p>
        </w:tc>
      </w:tr>
      <w:tr w:rsidR="00A236F3" w:rsidRPr="00723226" w14:paraId="46E2E95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723226" w:rsidRDefault="00A236F3" w:rsidP="00723226">
            <w:pPr>
              <w:jc w:val="both"/>
            </w:pPr>
            <w:r w:rsidRPr="00723226">
              <w:t xml:space="preserve">Тема 6.1 </w:t>
            </w:r>
          </w:p>
          <w:p w14:paraId="398E1A4C" w14:textId="291573A9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iCs/>
              </w:rPr>
              <w:t>Первообразная. Неопределенный инте</w:t>
            </w:r>
            <w:r w:rsidRPr="00723226">
              <w:rPr>
                <w:iCs/>
              </w:rPr>
              <w:lastRenderedPageBreak/>
              <w:t>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B54453D" w14:textId="08FEF9DD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</w:t>
            </w:r>
            <w:r w:rsidRPr="00723226">
              <w:rPr>
                <w:sz w:val="24"/>
                <w:szCs w:val="24"/>
              </w:rPr>
              <w:lastRenderedPageBreak/>
              <w:t>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32C014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723226" w:rsidRDefault="00A236F3" w:rsidP="00723226">
            <w:pPr>
              <w:jc w:val="both"/>
            </w:pPr>
            <w:r w:rsidRPr="00723226">
              <w:lastRenderedPageBreak/>
              <w:t>Тема 6.2</w:t>
            </w:r>
          </w:p>
          <w:p w14:paraId="5F4C512D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3332ECB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723226" w:rsidRDefault="00A236F3" w:rsidP="00723226">
            <w:pPr>
              <w:jc w:val="both"/>
            </w:pPr>
            <w:r w:rsidRPr="00723226">
              <w:t>Тема 6.3</w:t>
            </w:r>
          </w:p>
          <w:p w14:paraId="4860CFE6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6044CF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723226" w:rsidRDefault="00A236F3" w:rsidP="00723226">
            <w:pPr>
              <w:jc w:val="both"/>
            </w:pPr>
            <w:r w:rsidRPr="00723226">
              <w:t>Тема 6.4</w:t>
            </w:r>
          </w:p>
          <w:p w14:paraId="2DE34CB9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C0194F" w14:paraId="497C3BB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C0194F" w:rsidRDefault="00A236F3" w:rsidP="00C0194F">
            <w:pPr>
              <w:jc w:val="both"/>
            </w:pPr>
            <w:r w:rsidRPr="00C0194F">
              <w:t>Тема 6.5</w:t>
            </w:r>
          </w:p>
          <w:p w14:paraId="3417E3F1" w14:textId="77777777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rFonts w:eastAsia="MS ??"/>
                <w:iCs/>
              </w:rPr>
              <w:t>Несобственные и</w:t>
            </w:r>
            <w:r w:rsidRPr="00C0194F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C0194F" w:rsidRDefault="00A236F3" w:rsidP="00C0194F">
            <w:pPr>
              <w:jc w:val="both"/>
              <w:rPr>
                <w:sz w:val="24"/>
                <w:szCs w:val="24"/>
              </w:rPr>
            </w:pPr>
            <w:r w:rsidRPr="00C0194F">
              <w:rPr>
                <w:sz w:val="24"/>
                <w:szCs w:val="24"/>
              </w:rPr>
              <w:t>- выполнение домашних заданий</w:t>
            </w:r>
          </w:p>
          <w:p w14:paraId="242D436E" w14:textId="1C704CF3" w:rsidR="00A236F3" w:rsidRPr="00C0194F" w:rsidRDefault="00A236F3" w:rsidP="00C0194F">
            <w:pPr>
              <w:jc w:val="both"/>
              <w:rPr>
                <w:bCs/>
              </w:rPr>
            </w:pPr>
            <w:r w:rsidRPr="00C0194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C0194F" w:rsidRDefault="00A236F3" w:rsidP="00C0194F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C0194F" w:rsidRDefault="00A236F3" w:rsidP="00C0194F">
            <w:pPr>
              <w:jc w:val="both"/>
              <w:rPr>
                <w:bCs/>
              </w:rPr>
            </w:pPr>
          </w:p>
        </w:tc>
      </w:tr>
      <w:tr w:rsidR="00951BD6" w:rsidRPr="008448CC" w14:paraId="4CBA6A3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D8568B" w:rsidRDefault="00951BD6" w:rsidP="00951BD6">
            <w:pPr>
              <w:rPr>
                <w:bCs/>
              </w:rPr>
            </w:pPr>
            <w:r w:rsidRPr="00D8568B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2B476B0" w:rsidR="00951BD6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951BD6" w:rsidRPr="00D8568B" w14:paraId="4A36A77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D8568B" w:rsidRDefault="00951BD6" w:rsidP="00D8568B">
            <w:pPr>
              <w:jc w:val="both"/>
            </w:pPr>
            <w:r w:rsidRPr="00D8568B">
              <w:t>Тема 7.1</w:t>
            </w:r>
          </w:p>
          <w:p w14:paraId="646E7D08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BB538A" w14:textId="33055F32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951BD6" w:rsidRPr="00D8568B" w14:paraId="4DA8C06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D8568B" w:rsidRDefault="00951BD6" w:rsidP="00D8568B">
            <w:pPr>
              <w:jc w:val="both"/>
            </w:pPr>
            <w:r w:rsidRPr="00D8568B">
              <w:t>Тема 7.2</w:t>
            </w:r>
          </w:p>
          <w:p w14:paraId="73699C17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8BDC11D" w14:textId="2FA22CF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1E7544" w:rsidRPr="008448CC" w14:paraId="32A9324D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5D4A3E" w:rsidRDefault="001E7544" w:rsidP="00951BD6">
            <w:pPr>
              <w:rPr>
                <w:bCs/>
              </w:rPr>
            </w:pPr>
            <w:r w:rsidRPr="005D4A3E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05F168CC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6</w:t>
            </w:r>
          </w:p>
        </w:tc>
      </w:tr>
      <w:tr w:rsidR="001E7544" w:rsidRPr="005D4A3E" w14:paraId="00D1A67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bCs/>
              </w:rPr>
              <w:lastRenderedPageBreak/>
              <w:t>Тема 8.1</w:t>
            </w:r>
          </w:p>
          <w:p w14:paraId="319D61B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55CD02" w14:textId="7EC7A70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796468B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5D4A3E" w:rsidRDefault="001E7544" w:rsidP="005D4A3E">
            <w:pPr>
              <w:jc w:val="both"/>
            </w:pPr>
            <w:r w:rsidRPr="005D4A3E">
              <w:lastRenderedPageBreak/>
              <w:t>Тема 8.2</w:t>
            </w:r>
          </w:p>
          <w:p w14:paraId="6945998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740E44" w14:textId="442846BE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61A26DB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5D4A3E" w:rsidRDefault="001E7544" w:rsidP="005D4A3E">
            <w:pPr>
              <w:jc w:val="both"/>
            </w:pPr>
            <w:r w:rsidRPr="005D4A3E">
              <w:t>Тема 8.3</w:t>
            </w:r>
          </w:p>
          <w:p w14:paraId="0CFE14EA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0A751334" w14:textId="77777777" w:rsidR="001E7544" w:rsidRPr="005D4A3E" w:rsidRDefault="001E7544" w:rsidP="005D4A3E">
            <w:pPr>
              <w:jc w:val="both"/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6E5C3A" w14:textId="2AF61C9C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521B28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5D4A3E" w:rsidRDefault="001E7544" w:rsidP="005D4A3E">
            <w:pPr>
              <w:jc w:val="both"/>
            </w:pPr>
            <w:r w:rsidRPr="005D4A3E">
              <w:t>Тема 8.4</w:t>
            </w:r>
          </w:p>
          <w:p w14:paraId="6FE4EB07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AEF710" w14:textId="0A24082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2153A63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5D4A3E" w:rsidRDefault="001E7544" w:rsidP="005D4A3E">
            <w:pPr>
              <w:jc w:val="both"/>
            </w:pPr>
            <w:r w:rsidRPr="005D4A3E">
              <w:t>Тема 8.5</w:t>
            </w:r>
          </w:p>
          <w:p w14:paraId="51003193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64533A" w14:textId="009013BA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8448CC" w14:paraId="35A9D05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5FFF2119" w:rsidR="001E7544" w:rsidRPr="000077AE" w:rsidRDefault="000077AE" w:rsidP="00951BD6">
            <w:pPr>
              <w:rPr>
                <w:b/>
                <w:bCs/>
                <w:sz w:val="24"/>
                <w:szCs w:val="24"/>
              </w:rPr>
            </w:pPr>
            <w:r w:rsidRPr="000077AE">
              <w:rPr>
                <w:b/>
                <w:bCs/>
                <w:sz w:val="24"/>
                <w:szCs w:val="24"/>
              </w:rPr>
              <w:t>Элементы теории вероятностей.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5B8B5964" w:rsidR="001E7544" w:rsidRPr="00E05CF6" w:rsidRDefault="000077AE" w:rsidP="00951BD6">
            <w:pPr>
              <w:rPr>
                <w:bCs/>
              </w:rPr>
            </w:pPr>
            <w:r w:rsidRPr="00E05CF6">
              <w:rPr>
                <w:bCs/>
              </w:rPr>
              <w:t>РГР по теории вероятносте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500B86FF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1E7544" w:rsidRPr="00E05CF6" w14:paraId="36CF087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bCs/>
              </w:rPr>
              <w:t>Тема 9.1</w:t>
            </w:r>
          </w:p>
          <w:p w14:paraId="77AC59D6" w14:textId="2ACEE86B" w:rsidR="001E7544" w:rsidRPr="00E05CF6" w:rsidRDefault="001E7544" w:rsidP="00E05CF6">
            <w:pPr>
              <w:tabs>
                <w:tab w:val="left" w:pos="454"/>
              </w:tabs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C55CF2" w14:textId="77777777" w:rsidR="000077AE" w:rsidRPr="00E05CF6" w:rsidRDefault="000077AE" w:rsidP="00E05CF6">
            <w:pPr>
              <w:jc w:val="both"/>
            </w:pPr>
            <w:r w:rsidRPr="00E05CF6">
              <w:t xml:space="preserve">Классическая вероятность. Случайные события, операции над </w:t>
            </w:r>
            <w:r w:rsidRPr="00E05CF6">
              <w:lastRenderedPageBreak/>
              <w:t>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29FF66F2" w14:textId="7E8B77C4" w:rsidR="001E7544" w:rsidRPr="00E05CF6" w:rsidRDefault="000077AE" w:rsidP="00E05CF6">
            <w:pPr>
              <w:jc w:val="both"/>
              <w:rPr>
                <w:iCs/>
              </w:rPr>
            </w:pPr>
            <w:r w:rsidRPr="00E05CF6">
              <w:t xml:space="preserve">Формулы полной вероятности и Байеса. Испытания Бернулли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1D23A9" w14:textId="73F52BD4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05CF6">
              <w:rPr>
                <w:sz w:val="24"/>
                <w:szCs w:val="24"/>
              </w:rPr>
              <w:t xml:space="preserve"> </w:t>
            </w:r>
            <w:r w:rsidRPr="00E05CF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E05CF6" w:rsidRDefault="001E7544" w:rsidP="00E05CF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E05CF6" w:rsidRDefault="001E7544" w:rsidP="00E05CF6">
            <w:pPr>
              <w:jc w:val="both"/>
              <w:rPr>
                <w:bCs/>
              </w:rPr>
            </w:pPr>
          </w:p>
        </w:tc>
      </w:tr>
      <w:tr w:rsidR="001E7544" w:rsidRPr="00817F20" w14:paraId="2A3862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2</w:t>
            </w:r>
          </w:p>
          <w:p w14:paraId="46A80692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9C1F8A" w14:textId="77777777" w:rsidR="000077AE" w:rsidRPr="00817F20" w:rsidRDefault="000077AE" w:rsidP="00817F20">
            <w:pPr>
              <w:jc w:val="both"/>
            </w:pPr>
            <w:r w:rsidRPr="00817F20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3710E37C" w14:textId="6E72D5C2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</w:t>
            </w:r>
            <w:r w:rsidRPr="00817F20">
              <w:lastRenderedPageBreak/>
              <w:t>ст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F3DAB9" w14:textId="3DCF3B10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817F20">
              <w:rPr>
                <w:sz w:val="24"/>
                <w:szCs w:val="24"/>
              </w:rPr>
              <w:t xml:space="preserve"> </w:t>
            </w: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29A65F7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3</w:t>
            </w:r>
          </w:p>
          <w:p w14:paraId="15CA398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465C2BE6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4CC24DA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t xml:space="preserve">Тема 9.4 </w:t>
            </w:r>
          </w:p>
          <w:p w14:paraId="2246EC2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4C6966C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CE4351" w:rsidRPr="008448CC" w14:paraId="20211BC1" w14:textId="77777777" w:rsidTr="00BB55D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6024A209" w:rsidR="00CE4351" w:rsidRPr="00CE4351" w:rsidRDefault="00CE4351" w:rsidP="00951BD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Х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7C11E1F2" w:rsidR="00CE4351" w:rsidRPr="00CE4351" w:rsidRDefault="00CE4351" w:rsidP="00951BD6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лементы математической статистик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36DAEE7D" w:rsidR="00CE4351" w:rsidRPr="00674C3A" w:rsidRDefault="00CE4351" w:rsidP="00674C3A">
            <w:pPr>
              <w:rPr>
                <w:bCs/>
              </w:rPr>
            </w:pPr>
            <w:r w:rsidRPr="00674C3A">
              <w:rPr>
                <w:bCs/>
              </w:rPr>
              <w:t>РГР №1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РГР №2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контрольная рабо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2459D72" w:rsidR="00CE4351" w:rsidRPr="00E82E96" w:rsidRDefault="00CE4351" w:rsidP="00674C3A">
            <w:pPr>
              <w:rPr>
                <w:bCs/>
              </w:rPr>
            </w:pP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4</w:t>
            </w:r>
          </w:p>
        </w:tc>
      </w:tr>
      <w:tr w:rsidR="000077AE" w:rsidRPr="00674C3A" w14:paraId="50DFFB2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A97C24" w14:textId="424E8FC0" w:rsidR="000077AE" w:rsidRPr="00674C3A" w:rsidRDefault="00CE4351" w:rsidP="00674C3A">
            <w:pPr>
              <w:jc w:val="both"/>
              <w:rPr>
                <w:bCs/>
              </w:rPr>
            </w:pPr>
            <w:r w:rsidRPr="00674C3A">
              <w:rPr>
                <w:bCs/>
              </w:rPr>
              <w:t>Тема 10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5EC92B" w14:textId="77777777" w:rsidR="00CE4351" w:rsidRPr="00674C3A" w:rsidRDefault="00CE4351" w:rsidP="00674C3A">
            <w:pPr>
              <w:jc w:val="both"/>
            </w:pPr>
            <w:r w:rsidRPr="00674C3A">
              <w:t>Задачи математической статистики. Основы выборочной теории: выборочное про</w:t>
            </w:r>
            <w:r w:rsidRPr="00674C3A">
              <w:lastRenderedPageBreak/>
              <w:t>странство, статистические модели, выборочные характеристики, точечные оценки, проверка статистических гипотез.</w:t>
            </w:r>
          </w:p>
          <w:p w14:paraId="120C5E2D" w14:textId="4B583B7B" w:rsidR="000077AE" w:rsidRPr="00674C3A" w:rsidRDefault="00CE4351" w:rsidP="00674C3A">
            <w:pPr>
              <w:jc w:val="both"/>
              <w:rPr>
                <w:bCs/>
                <w:iCs/>
              </w:rPr>
            </w:pPr>
            <w:r w:rsidRPr="00674C3A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85A9CD" w14:textId="520B6196" w:rsidR="000077AE" w:rsidRPr="00674C3A" w:rsidRDefault="00CE4351" w:rsidP="00674C3A">
            <w:pPr>
              <w:jc w:val="both"/>
              <w:rPr>
                <w:sz w:val="24"/>
                <w:szCs w:val="24"/>
              </w:rPr>
            </w:pPr>
            <w:r w:rsidRPr="00674C3A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674C3A">
              <w:rPr>
                <w:sz w:val="24"/>
                <w:szCs w:val="24"/>
              </w:rPr>
              <w:t xml:space="preserve"> </w:t>
            </w:r>
            <w:r w:rsidRPr="00674C3A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02C49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3FCE73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</w:tr>
      <w:tr w:rsidR="000077AE" w:rsidRPr="001955BF" w14:paraId="2EA21BB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FECAA6" w14:textId="7F6E988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B11672" w14:textId="317752F1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B712F0" w14:textId="16804A23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5E873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76E0F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4F9545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0EAADD" w14:textId="41286F5C" w:rsidR="000077AE" w:rsidRPr="001955BF" w:rsidRDefault="00CE4351" w:rsidP="00951BD6">
            <w:pPr>
              <w:rPr>
                <w:bCs/>
              </w:rPr>
            </w:pPr>
            <w:r w:rsidRPr="001955BF">
              <w:rPr>
                <w:bCs/>
              </w:rPr>
              <w:t>Тема 10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BD8AC4" w14:textId="5FC919E4" w:rsidR="000077AE" w:rsidRPr="001955BF" w:rsidRDefault="00CE4351" w:rsidP="00951BD6">
            <w:pPr>
              <w:rPr>
                <w:bCs/>
                <w:iCs/>
              </w:rPr>
            </w:pPr>
            <w:r w:rsidRPr="001955BF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</w:t>
            </w:r>
            <w:r w:rsidRPr="001955BF">
              <w:lastRenderedPageBreak/>
              <w:t>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818108" w14:textId="64E125BA" w:rsidR="000077AE" w:rsidRPr="001955BF" w:rsidRDefault="00CE4351" w:rsidP="001955BF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3FE540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4A9DD2" w14:textId="77777777" w:rsidR="000077AE" w:rsidRPr="001955BF" w:rsidRDefault="000077AE" w:rsidP="00951BD6">
            <w:pPr>
              <w:rPr>
                <w:bCs/>
              </w:rPr>
            </w:pPr>
          </w:p>
        </w:tc>
      </w:tr>
      <w:tr w:rsidR="000077AE" w:rsidRPr="001955BF" w14:paraId="499B80B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19F18D" w14:textId="10DFB4F3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545C4E" w14:textId="29480996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1955BF">
              <w:rPr>
                <w:position w:val="-10"/>
              </w:rPr>
              <w:object w:dxaOrig="360" w:dyaOrig="380" w14:anchorId="3B2F8682">
                <v:shape id="_x0000_i1029" type="#_x0000_t75" style="width:18pt;height:18.75pt" o:ole="">
                  <v:imagedata r:id="rId10" o:title=""/>
                </v:shape>
                <o:OLEObject Type="Embed" ProgID="Equation.3" ShapeID="_x0000_i1029" DrawAspect="Content" ObjectID="_1709974889" r:id="rId16"/>
              </w:object>
            </w:r>
            <w:r w:rsidRPr="001955BF">
              <w:t>, Стьюдента и Фише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65EB04" w14:textId="1440B9D0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5B84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ABE5C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02568D9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813BCA" w14:textId="31ADEAA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DF7246" w14:textId="431B0BFB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непараметрических гипотез. Критерии согласия Колмогорова, </w:t>
            </w:r>
            <w:r w:rsidRPr="001955BF">
              <w:rPr>
                <w:position w:val="-10"/>
              </w:rPr>
              <w:object w:dxaOrig="760" w:dyaOrig="380" w14:anchorId="47953B91">
                <v:shape id="_x0000_i1030" type="#_x0000_t75" style="width:38.25pt;height:18.75pt" o:ole="">
                  <v:imagedata r:id="rId12" o:title=""/>
                </v:shape>
                <o:OLEObject Type="Embed" ProgID="Equation.3" ShapeID="_x0000_i1030" DrawAspect="Content" ObjectID="_1709974890" r:id="rId17"/>
              </w:object>
            </w:r>
            <w:r w:rsidRPr="001955BF">
              <w:t>для простых и сложных гипотез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2FC29F" w14:textId="725B6E61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4A036A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1AF14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CE4351" w:rsidRPr="001955BF" w14:paraId="5F4B1EA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EB1D2" w14:textId="5A4B0B73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F33521" w14:textId="77777777" w:rsidR="00CE4351" w:rsidRPr="001955BF" w:rsidRDefault="00CE4351" w:rsidP="001955BF">
            <w:pPr>
              <w:jc w:val="both"/>
            </w:pPr>
            <w:r w:rsidRPr="001955BF">
              <w:t>Задачи корреляционного анализа.</w:t>
            </w:r>
          </w:p>
          <w:p w14:paraId="1DB8A9B2" w14:textId="0749F860" w:rsidR="00CE4351" w:rsidRPr="001955BF" w:rsidRDefault="00CE4351" w:rsidP="001955BF">
            <w:pPr>
              <w:jc w:val="both"/>
            </w:pPr>
            <w:r w:rsidRPr="001955BF">
              <w:t>Анализ парных связей. Корреляционное поле. Коэффициент корреляции: точечные и ин</w:t>
            </w:r>
            <w:r w:rsidRPr="001955BF">
              <w:lastRenderedPageBreak/>
              <w:t>тервальные оценки, проверка значимост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52D46D" w14:textId="3C1115B4" w:rsidR="00CE4351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 w:rsidRP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AC2D5F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54BD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7620C8A4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8E83C" w14:textId="657D9EC8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023FDA" w14:textId="3C4C649B" w:rsidR="00CE4351" w:rsidRPr="001955BF" w:rsidRDefault="00A64EC2" w:rsidP="001955BF">
            <w:pPr>
              <w:jc w:val="both"/>
            </w:pPr>
            <w:r w:rsidRPr="001955BF">
              <w:t>Ранговые коэффициенты корреляции Кендалла и Спирме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588A59" w14:textId="3B8899A1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077B7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BD52DE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2EE3CB5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0F8716" w14:textId="76CA48A6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8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3F9573" w14:textId="77777777" w:rsidR="00A64EC2" w:rsidRPr="001955BF" w:rsidRDefault="00A64EC2" w:rsidP="001955BF">
            <w:pPr>
              <w:jc w:val="both"/>
            </w:pPr>
            <w:r w:rsidRPr="001955BF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BE2DC2" w14:textId="1255338C" w:rsidR="00CE4351" w:rsidRPr="001955BF" w:rsidRDefault="00A64EC2" w:rsidP="001955BF">
            <w:pPr>
              <w:jc w:val="both"/>
            </w:pPr>
            <w:r w:rsidRPr="001955BF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EE525B" w14:textId="478550CA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A2FAB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639F51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016351F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775F4" w14:textId="4448F758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A4BEF8" w14:textId="793E1054" w:rsidR="00CE4351" w:rsidRPr="001955BF" w:rsidRDefault="00A64EC2" w:rsidP="001955BF">
            <w:pPr>
              <w:jc w:val="both"/>
            </w:pPr>
            <w:r w:rsidRPr="001955BF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3F2C2E" w14:textId="72119C2F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8E8C6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ACD490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A64EC2" w:rsidRPr="001955BF" w14:paraId="3A3C235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0FF4FA" w14:textId="6FB28271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Тема 10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35E766" w14:textId="0FC47C5F" w:rsidR="00A64EC2" w:rsidRPr="001955BF" w:rsidRDefault="00A64EC2" w:rsidP="00951BD6">
            <w:r w:rsidRPr="001955BF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</w:t>
            </w:r>
            <w:r w:rsidRPr="001955BF">
              <w:lastRenderedPageBreak/>
              <w:t>сутствии влияния фактора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FAFFF5" w14:textId="66BE7B15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33EC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E69703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A64EC2" w:rsidRPr="001955BF" w14:paraId="1554C2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D88511" w14:textId="0BA75900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lastRenderedPageBreak/>
              <w:t>Тема 10.1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75B19E" w14:textId="7AD822A3" w:rsidR="00A64EC2" w:rsidRPr="001955BF" w:rsidRDefault="00A64EC2" w:rsidP="00951BD6">
            <w:r w:rsidRPr="001955BF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2BEF70" w14:textId="2CB79239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8D6AE2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4A6014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0077AE" w:rsidRPr="001955BF" w14:paraId="0DC00AF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BF44BB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C817D" w14:textId="77777777" w:rsidR="000077AE" w:rsidRPr="001955BF" w:rsidRDefault="000077AE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C08427" w14:textId="05B98111" w:rsidR="000077AE" w:rsidRPr="001955BF" w:rsidRDefault="00A64EC2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Подготовка к экзамена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9AD42A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CA1CCF" w14:textId="5CBF97F7" w:rsidR="000077AE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72</w:t>
            </w:r>
          </w:p>
        </w:tc>
      </w:tr>
      <w:tr w:rsidR="00951BD6" w:rsidRPr="001955BF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1955BF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1955BF" w:rsidRDefault="00951BD6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4FF9F674" w:rsidR="00951BD6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198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</w:t>
      </w:r>
      <w:r w:rsidR="001F5B25" w:rsidRPr="000145BD">
        <w:rPr>
          <w:rFonts w:eastAsiaTheme="minorHAnsi"/>
          <w:caps/>
          <w:noProof/>
          <w:szCs w:val="24"/>
          <w:lang w:eastAsia="en-US"/>
        </w:rPr>
        <w:t>«Математика»</w:t>
      </w:r>
      <w:r w:rsidRPr="000145BD">
        <w:rPr>
          <w:rFonts w:eastAsiaTheme="minorHAnsi"/>
          <w:caps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39C00FD9" w:rsidR="009C78FC" w:rsidRPr="0004716C" w:rsidRDefault="009C78FC" w:rsidP="00BE7AA8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06B0D464" w14:textId="7CD19FDD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  <w:r w:rsidR="00BE7AA8">
              <w:rPr>
                <w:b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0406B323" w14:textId="71E25436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2807AAD5" w:rsidR="00590FE2" w:rsidRPr="00BE7AA8" w:rsidRDefault="00590FE2" w:rsidP="00C0194F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УК-</w:t>
            </w:r>
            <w:r w:rsidR="00C0194F">
              <w:rPr>
                <w:sz w:val="20"/>
                <w:szCs w:val="20"/>
              </w:rPr>
              <w:t>6</w:t>
            </w:r>
            <w:r w:rsidR="00BE7AA8" w:rsidRPr="00BE7AA8">
              <w:rPr>
                <w:sz w:val="20"/>
                <w:szCs w:val="20"/>
              </w:rPr>
              <w:br/>
            </w:r>
            <w:r w:rsidR="00C0194F">
              <w:rPr>
                <w:sz w:val="20"/>
                <w:szCs w:val="20"/>
              </w:rPr>
              <w:t>ИД-УК-6</w:t>
            </w:r>
            <w:r w:rsidRPr="00BE7AA8">
              <w:rPr>
                <w:sz w:val="20"/>
                <w:szCs w:val="20"/>
              </w:rPr>
              <w:t>.</w:t>
            </w:r>
            <w:r w:rsidR="00C61700" w:rsidRPr="00BE7AA8">
              <w:rPr>
                <w:sz w:val="20"/>
                <w:szCs w:val="20"/>
              </w:rPr>
              <w:t>1</w:t>
            </w:r>
            <w:r w:rsidR="00C0194F">
              <w:rPr>
                <w:sz w:val="20"/>
                <w:szCs w:val="20"/>
              </w:rPr>
              <w:br/>
            </w:r>
            <w:r w:rsidR="00C0194F">
              <w:rPr>
                <w:sz w:val="20"/>
                <w:szCs w:val="20"/>
              </w:rPr>
              <w:t>ИД-УК-6</w:t>
            </w:r>
            <w:r w:rsidR="00C0194F"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5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219C5CC0" w:rsidR="00590FE2" w:rsidRPr="00BE7AA8" w:rsidRDefault="00590FE2" w:rsidP="00C0194F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ОПК-</w:t>
            </w:r>
            <w:r w:rsidR="00C0194F">
              <w:rPr>
                <w:sz w:val="20"/>
                <w:szCs w:val="20"/>
              </w:rPr>
              <w:t>2</w:t>
            </w:r>
            <w:r w:rsidR="00BE7AA8" w:rsidRPr="00BE7AA8">
              <w:rPr>
                <w:sz w:val="20"/>
                <w:szCs w:val="20"/>
              </w:rPr>
              <w:br/>
            </w:r>
            <w:r w:rsidRPr="00BE7AA8">
              <w:rPr>
                <w:sz w:val="20"/>
                <w:szCs w:val="20"/>
              </w:rPr>
              <w:t>ИД-ОПК-</w:t>
            </w:r>
            <w:r w:rsidR="00C0194F">
              <w:rPr>
                <w:sz w:val="20"/>
                <w:szCs w:val="20"/>
              </w:rPr>
              <w:t>2</w:t>
            </w:r>
            <w:r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1</w:t>
            </w:r>
            <w:r w:rsidR="00C0194F">
              <w:rPr>
                <w:sz w:val="20"/>
                <w:szCs w:val="20"/>
              </w:rPr>
              <w:br/>
            </w:r>
            <w:r w:rsidR="00C0194F" w:rsidRPr="00BE7AA8">
              <w:rPr>
                <w:sz w:val="20"/>
                <w:szCs w:val="20"/>
              </w:rPr>
              <w:t>ОПК-</w:t>
            </w:r>
            <w:r w:rsidR="00C0194F">
              <w:rPr>
                <w:sz w:val="20"/>
                <w:szCs w:val="20"/>
              </w:rPr>
              <w:t>7</w:t>
            </w:r>
            <w:r w:rsidR="00C0194F" w:rsidRPr="00BE7AA8">
              <w:rPr>
                <w:sz w:val="20"/>
                <w:szCs w:val="20"/>
              </w:rPr>
              <w:br/>
              <w:t>ИД-ОПК-</w:t>
            </w:r>
            <w:r w:rsidR="00C0194F">
              <w:rPr>
                <w:sz w:val="20"/>
                <w:szCs w:val="20"/>
              </w:rPr>
              <w:t>7</w:t>
            </w:r>
            <w:r w:rsidR="00C0194F" w:rsidRPr="00BE7AA8">
              <w:rPr>
                <w:sz w:val="20"/>
                <w:szCs w:val="20"/>
              </w:rPr>
              <w:t>.</w:t>
            </w:r>
            <w:r w:rsidR="00C0194F">
              <w:rPr>
                <w:sz w:val="20"/>
                <w:szCs w:val="20"/>
              </w:rPr>
              <w:t>3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5CF7D38B" w:rsidR="00590FE2" w:rsidRPr="00BE7AA8" w:rsidRDefault="00590FE2" w:rsidP="00BE7AA8">
            <w:pPr>
              <w:rPr>
                <w:sz w:val="20"/>
                <w:szCs w:val="20"/>
              </w:rPr>
            </w:pPr>
          </w:p>
        </w:tc>
      </w:tr>
      <w:tr w:rsidR="002542E5" w:rsidRPr="00BE7AA8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BE7AA8" w:rsidRDefault="00590FE2" w:rsidP="00BE7AA8">
            <w:pPr>
              <w:jc w:val="both"/>
            </w:pPr>
            <w:r w:rsidRPr="00BE7AA8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отлично</w:t>
            </w:r>
          </w:p>
          <w:p w14:paraId="04C84513" w14:textId="4C2AD175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BE7AA8" w:rsidRDefault="00590FE2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Обучающийся:</w:t>
            </w:r>
          </w:p>
          <w:p w14:paraId="55F1E153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BE7AA8">
              <w:rPr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BE7AA8">
              <w:rPr>
                <w:sz w:val="21"/>
                <w:szCs w:val="21"/>
              </w:rPr>
              <w:t>;</w:t>
            </w:r>
          </w:p>
          <w:p w14:paraId="20535A8D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BE7AA8">
              <w:rPr>
                <w:rFonts w:eastAsia="Times New Roman"/>
                <w:sz w:val="21"/>
                <w:szCs w:val="21"/>
              </w:rPr>
              <w:t>;</w:t>
            </w:r>
          </w:p>
          <w:p w14:paraId="11621DF0" w14:textId="3E3FA465" w:rsidR="00590FE2" w:rsidRPr="00BE7AA8" w:rsidRDefault="00D7322A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-</w:t>
            </w:r>
            <w:r w:rsidR="00590FE2" w:rsidRPr="00BE7AA8">
              <w:rPr>
                <w:rFonts w:eastAsia="Times New Roman"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дает развернутые, полные и верные ответы на вопросы, в том </w:t>
            </w:r>
            <w:r w:rsidRPr="00BE7AA8">
              <w:rPr>
                <w:rFonts w:eastAsia="Times New Roman"/>
                <w:sz w:val="21"/>
                <w:szCs w:val="21"/>
              </w:rPr>
              <w:lastRenderedPageBreak/>
              <w:t>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 w:rsidRPr="00BE7AA8">
              <w:rPr>
                <w:sz w:val="21"/>
                <w:szCs w:val="21"/>
              </w:rPr>
              <w:t>изученных теоретических и практических методов</w:t>
            </w:r>
            <w:r w:rsidRPr="00BE7AA8">
              <w:rPr>
                <w:sz w:val="21"/>
                <w:szCs w:val="21"/>
              </w:rPr>
              <w:t>;</w:t>
            </w:r>
          </w:p>
          <w:p w14:paraId="7CA2BEB0" w14:textId="24791C76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ает развернутые, исчерпыва</w:t>
            </w:r>
            <w:r w:rsidRPr="00BE7AA8">
              <w:rPr>
                <w:iCs/>
                <w:sz w:val="21"/>
                <w:szCs w:val="21"/>
              </w:rPr>
              <w:lastRenderedPageBreak/>
              <w:t>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</w:p>
        </w:tc>
      </w:tr>
      <w:tr w:rsidR="002542E5" w:rsidRPr="00BE7AA8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BE7AA8" w:rsidRDefault="00590FE2" w:rsidP="00BE7AA8">
            <w:pPr>
              <w:jc w:val="both"/>
            </w:pPr>
            <w:r w:rsidRPr="00BE7AA8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65 – 84</w:t>
            </w:r>
          </w:p>
        </w:tc>
        <w:tc>
          <w:tcPr>
            <w:tcW w:w="2306" w:type="dxa"/>
          </w:tcPr>
          <w:p w14:paraId="3A5002AA" w14:textId="51192199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хорошо</w:t>
            </w:r>
          </w:p>
          <w:p w14:paraId="7FB36380" w14:textId="2A927ED9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анализирует </w:t>
            </w:r>
            <w:r w:rsidR="00BF129B" w:rsidRPr="00BE7AA8">
              <w:rPr>
                <w:iCs/>
                <w:sz w:val="21"/>
                <w:szCs w:val="21"/>
              </w:rPr>
              <w:t>проблему</w:t>
            </w:r>
            <w:r w:rsidRPr="00BE7AA8">
              <w:rPr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BE7AA8" w:rsidRDefault="00590FE2" w:rsidP="00BE7AA8">
            <w:pPr>
              <w:tabs>
                <w:tab w:val="left" w:pos="313"/>
              </w:tabs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BE7AA8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BE7AA8" w:rsidRDefault="00590FE2" w:rsidP="00BE7AA8">
            <w:pPr>
              <w:jc w:val="both"/>
            </w:pPr>
            <w:r w:rsidRPr="00BE7AA8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41 – 64</w:t>
            </w:r>
          </w:p>
        </w:tc>
        <w:tc>
          <w:tcPr>
            <w:tcW w:w="2306" w:type="dxa"/>
          </w:tcPr>
          <w:p w14:paraId="6FBDA68E" w14:textId="5DB17C7A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удовлетворительно</w:t>
            </w:r>
          </w:p>
          <w:p w14:paraId="25CF4171" w14:textId="23AA775A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jc w:val="both"/>
              <w:rPr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в целом сформированные, но содержа</w:t>
            </w:r>
            <w:r w:rsidRPr="00BE7AA8">
              <w:rPr>
                <w:iCs/>
                <w:sz w:val="21"/>
                <w:szCs w:val="21"/>
              </w:rPr>
              <w:lastRenderedPageBreak/>
              <w:t>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 xml:space="preserve">с неточностями излагает </w:t>
            </w:r>
            <w:r w:rsidR="00BF129B" w:rsidRPr="00BE7AA8">
              <w:rPr>
                <w:sz w:val="21"/>
                <w:szCs w:val="21"/>
              </w:rPr>
              <w:t>теорию</w:t>
            </w:r>
            <w:r w:rsidRPr="00BE7AA8">
              <w:rPr>
                <w:sz w:val="21"/>
                <w:szCs w:val="21"/>
              </w:rPr>
              <w:t>;</w:t>
            </w:r>
          </w:p>
          <w:p w14:paraId="235F51B6" w14:textId="014DC688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задачу</w:t>
            </w: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BE7AA8">
              <w:rPr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BE7AA8" w:rsidRDefault="00590FE2" w:rsidP="00BE7AA8">
            <w:pPr>
              <w:tabs>
                <w:tab w:val="left" w:pos="308"/>
              </w:tabs>
              <w:contextualSpacing/>
              <w:jc w:val="both"/>
              <w:rPr>
                <w:iCs/>
                <w:sz w:val="21"/>
                <w:szCs w:val="21"/>
              </w:rPr>
            </w:pPr>
          </w:p>
        </w:tc>
      </w:tr>
      <w:tr w:rsidR="002542E5" w:rsidRPr="00A2576B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A2576B" w:rsidRDefault="00590FE2" w:rsidP="00A2576B">
            <w:pPr>
              <w:jc w:val="both"/>
            </w:pPr>
            <w:r w:rsidRPr="00A2576B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A2576B" w:rsidRDefault="00590FE2" w:rsidP="00A2576B">
            <w:pPr>
              <w:jc w:val="both"/>
              <w:rPr>
                <w:iCs/>
              </w:rPr>
            </w:pPr>
            <w:r w:rsidRPr="00A2576B">
              <w:t>0 – 40</w:t>
            </w:r>
          </w:p>
        </w:tc>
        <w:tc>
          <w:tcPr>
            <w:tcW w:w="2306" w:type="dxa"/>
          </w:tcPr>
          <w:p w14:paraId="6E928182" w14:textId="257F124D" w:rsidR="001F5B25" w:rsidRPr="00A2576B" w:rsidRDefault="00590FE2" w:rsidP="00A2576B">
            <w:pPr>
              <w:jc w:val="both"/>
              <w:rPr>
                <w:iCs/>
              </w:rPr>
            </w:pPr>
            <w:r w:rsidRPr="00A2576B">
              <w:rPr>
                <w:iCs/>
              </w:rPr>
              <w:t>неудовлетворительно</w:t>
            </w:r>
          </w:p>
          <w:p w14:paraId="057F4720" w14:textId="7D014AC7" w:rsidR="00590FE2" w:rsidRPr="00A2576B" w:rsidRDefault="00590FE2" w:rsidP="00A2576B">
            <w:pPr>
              <w:jc w:val="both"/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A2576B" w:rsidRDefault="00590FE2" w:rsidP="00A2576B">
            <w:pPr>
              <w:jc w:val="both"/>
              <w:rPr>
                <w:iCs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способен проанализировать </w:t>
            </w:r>
            <w:r w:rsidR="00BF129B" w:rsidRPr="00A2576B">
              <w:rPr>
                <w:iCs/>
                <w:sz w:val="21"/>
                <w:szCs w:val="21"/>
              </w:rPr>
              <w:t>задачу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0A3C0F63" w14:textId="613E46B5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владеет принципами </w:t>
            </w:r>
            <w:r w:rsidR="008E488A" w:rsidRPr="00A2576B">
              <w:rPr>
                <w:iCs/>
                <w:sz w:val="21"/>
                <w:szCs w:val="21"/>
              </w:rPr>
              <w:t>решения задач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1D58B996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A2576B" w:rsidRDefault="00590FE2" w:rsidP="00A2576B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jc w:val="both"/>
              <w:rPr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2576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CD7C975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2576B">
        <w:rPr>
          <w:rFonts w:eastAsia="Times New Roman"/>
          <w:bCs/>
          <w:sz w:val="24"/>
          <w:szCs w:val="24"/>
        </w:rPr>
        <w:t>учебной дисциплине</w:t>
      </w:r>
      <w:r w:rsidR="00A2576B">
        <w:rPr>
          <w:rFonts w:eastAsia="Times New Roman"/>
          <w:bCs/>
          <w:i/>
          <w:sz w:val="24"/>
          <w:szCs w:val="24"/>
        </w:rPr>
        <w:t xml:space="preserve"> </w:t>
      </w:r>
      <w:r w:rsidR="00A2576B" w:rsidRPr="00A2576B">
        <w:rPr>
          <w:rFonts w:eastAsia="Times New Roman"/>
          <w:b/>
          <w:bCs/>
          <w:i/>
          <w:sz w:val="24"/>
          <w:szCs w:val="24"/>
        </w:rPr>
        <w:t>«Математика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A2576B">
        <w:rPr>
          <w:rFonts w:eastAsia="Times New Roman"/>
          <w:bCs/>
          <w:sz w:val="24"/>
          <w:szCs w:val="24"/>
        </w:rPr>
        <w:t xml:space="preserve">по дисциплине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072B77C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77"/>
        <w:gridCol w:w="3458"/>
        <w:gridCol w:w="10208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7C4F0FDD" w:rsidR="003F468B" w:rsidRPr="00D23F40" w:rsidRDefault="003F468B" w:rsidP="00A2576B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A2576B" w:rsidRDefault="00332DFD" w:rsidP="00DC1095">
            <w:r w:rsidRPr="00A2576B">
              <w:t>1</w:t>
            </w:r>
          </w:p>
        </w:tc>
        <w:tc>
          <w:tcPr>
            <w:tcW w:w="3827" w:type="dxa"/>
          </w:tcPr>
          <w:p w14:paraId="035D182D" w14:textId="763E3352" w:rsidR="00F75D1E" w:rsidRPr="00A2576B" w:rsidRDefault="003F0EFB" w:rsidP="00A2576B">
            <w:r w:rsidRPr="00A2576B">
              <w:t>Контрольная работа</w:t>
            </w:r>
            <w:r w:rsidR="00DC1095" w:rsidRPr="00A2576B">
              <w:t xml:space="preserve"> по раздел</w:t>
            </w:r>
            <w:r w:rsidR="002B689A" w:rsidRPr="00A2576B">
              <w:t>ам</w:t>
            </w:r>
            <w:r w:rsidR="00A2576B">
              <w:t> </w:t>
            </w:r>
            <w:r w:rsidR="002B689A" w:rsidRPr="00A2576B">
              <w:t>1-2</w:t>
            </w: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 id="_x0000_i1031" type="#_x0000_t75" style="width:1in;height:43.5pt" o:ole="">
                  <v:imagedata r:id="rId24" o:title=""/>
                </v:shape>
                <o:OLEObject Type="Embed" ProgID="Equation.3" ShapeID="_x0000_i1031" DrawAspect="Content" ObjectID="_1709974891" r:id="rId2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32" type="#_x0000_t75" style="width:79.5pt;height:43.5pt" o:ole="">
                  <v:imagedata r:id="rId26" o:title=""/>
                </v:shape>
                <o:OLEObject Type="Embed" ProgID="Equation.3" ShapeID="_x0000_i1032" DrawAspect="Content" ObjectID="_1709974892" r:id="rId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33" type="#_x0000_t75" style="width:57.75pt;height:14.25pt" o:ole="">
                  <v:imagedata r:id="rId28" o:title=""/>
                </v:shape>
                <o:OLEObject Type="Embed" ProgID="Equation.3" ShapeID="_x0000_i1033" DrawAspect="Content" ObjectID="_1709974893" r:id="rId2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34" type="#_x0000_t75" style="width:50.25pt;height:43.5pt" o:ole="">
                  <v:imagedata r:id="rId30" o:title=""/>
                </v:shape>
                <o:OLEObject Type="Embed" ProgID="Equation.3" ShapeID="_x0000_i1034" DrawAspect="Content" ObjectID="_1709974894" r:id="rId3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35" type="#_x0000_t75" style="width:1in;height:14.25pt" o:ole="">
                  <v:imagedata r:id="rId32" o:title=""/>
                </v:shape>
                <o:OLEObject Type="Embed" ProgID="Equation.3" ShapeID="_x0000_i1035" DrawAspect="Content" ObjectID="_1709974895" r:id="rId3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6" type="#_x0000_t75" style="width:79.5pt;height:43.5pt" o:ole="">
                  <v:imagedata r:id="rId34" o:title=""/>
                </v:shape>
                <o:OLEObject Type="Embed" ProgID="Equation.3" ShapeID="_x0000_i1036" DrawAspect="Content" ObjectID="_1709974896" r:id="rId3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7" type="#_x0000_t75" style="width:43.5pt;height:14.25pt" o:ole="">
                  <v:imagedata r:id="rId36" o:title=""/>
                </v:shape>
                <o:OLEObject Type="Embed" ProgID="Equation.3" ShapeID="_x0000_i1037" DrawAspect="Content" ObjectID="_1709974897" r:id="rId3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8" type="#_x0000_t75" style="width:1in;height:36pt" o:ole="">
                  <v:imagedata r:id="rId38" o:title=""/>
                </v:shape>
                <o:OLEObject Type="Embed" ProgID="Equation.3" ShapeID="_x0000_i1038" DrawAspect="Content" ObjectID="_1709974898" r:id="rId3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9" type="#_x0000_t75" style="width:50.25pt;height:14.25pt" o:ole="">
                  <v:imagedata r:id="rId40" o:title=""/>
                </v:shape>
                <o:OLEObject Type="Embed" ProgID="Equation.3" ShapeID="_x0000_i1039" DrawAspect="Content" ObjectID="_1709974899" r:id="rId4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40" type="#_x0000_t75" style="width:43.5pt;height:14.25pt" o:ole="">
                  <v:imagedata r:id="rId42" o:title=""/>
                </v:shape>
                <o:OLEObject Type="Embed" ProgID="Equation.3" ShapeID="_x0000_i1040" DrawAspect="Content" ObjectID="_1709974900" r:id="rId4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41" type="#_x0000_t75" style="width:21.75pt;height:14.25pt" o:ole="">
                  <v:imagedata r:id="rId44" o:title=""/>
                </v:shape>
                <o:OLEObject Type="Embed" ProgID="Equation.3" ShapeID="_x0000_i1041" DrawAspect="Content" ObjectID="_1709974901" r:id="rId4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42" type="#_x0000_t75" style="width:21.75pt;height:14.25pt" o:ole="">
                  <v:imagedata r:id="rId46" o:title=""/>
                </v:shape>
                <o:OLEObject Type="Embed" ProgID="Equation.3" ShapeID="_x0000_i1042" DrawAspect="Content" ObjectID="_1709974902" r:id="rId4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43" type="#_x0000_t75" style="width:36pt;height:21.75pt" o:ole="">
                  <v:imagedata r:id="rId48" o:title=""/>
                </v:shape>
                <o:OLEObject Type="Embed" ProgID="Equation.3" ShapeID="_x0000_i1043" DrawAspect="Content" ObjectID="_1709974903" r:id="rId4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44" type="#_x0000_t75" style="width:50.25pt;height:21.75pt" o:ole="">
                  <v:imagedata r:id="rId50" o:title=""/>
                </v:shape>
                <o:OLEObject Type="Embed" ProgID="Equation.3" ShapeID="_x0000_i1044" DrawAspect="Content" ObjectID="_1709974904" r:id="rId5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45" type="#_x0000_t75" style="width:57.75pt;height:21.75pt" o:ole="">
                  <v:imagedata r:id="rId52" o:title=""/>
                </v:shape>
                <o:OLEObject Type="Embed" ProgID="Equation.3" ShapeID="_x0000_i1045" DrawAspect="Content" ObjectID="_1709974905" r:id="rId5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6" type="#_x0000_t75" style="width:79.5pt;height:43.5pt" o:ole="">
                  <v:imagedata r:id="rId54" o:title=""/>
                </v:shape>
                <o:OLEObject Type="Embed" ProgID="Equation.3" ShapeID="_x0000_i1046" DrawAspect="Content" ObjectID="_1709974906" r:id="rId5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7" type="#_x0000_t75" style="width:79.5pt;height:43.5pt" o:ole="">
                  <v:imagedata r:id="rId56" o:title=""/>
                </v:shape>
                <o:OLEObject Type="Embed" ProgID="Equation.3" ShapeID="_x0000_i1047" DrawAspect="Content" ObjectID="_1709974907" r:id="rId5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8" type="#_x0000_t75" style="width:50.25pt;height:14.25pt" o:ole="">
                  <v:imagedata r:id="rId58" o:title=""/>
                </v:shape>
                <o:OLEObject Type="Embed" ProgID="Equation.3" ShapeID="_x0000_i1048" DrawAspect="Content" ObjectID="_1709974908" r:id="rId5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9" type="#_x0000_t75" style="width:43.5pt;height:43.5pt" o:ole="">
                  <v:imagedata r:id="rId60" o:title=""/>
                </v:shape>
                <o:OLEObject Type="Embed" ProgID="Equation.3" ShapeID="_x0000_i1049" DrawAspect="Content" ObjectID="_1709974909" r:id="rId6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50" type="#_x0000_t75" style="width:1in;height:14.25pt" o:ole="">
                  <v:imagedata r:id="rId62" o:title=""/>
                </v:shape>
                <o:OLEObject Type="Embed" ProgID="Equation.3" ShapeID="_x0000_i1050" DrawAspect="Content" ObjectID="_1709974910" r:id="rId6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51" type="#_x0000_t75" style="width:79.5pt;height:43.5pt" o:ole="">
                  <v:imagedata r:id="rId64" o:title=""/>
                </v:shape>
                <o:OLEObject Type="Embed" ProgID="Equation.3" ShapeID="_x0000_i1051" DrawAspect="Content" ObjectID="_1709974911" r:id="rId6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52" type="#_x0000_t75" style="width:43.5pt;height:14.25pt" o:ole="">
                  <v:imagedata r:id="rId66" o:title=""/>
                </v:shape>
                <o:OLEObject Type="Embed" ProgID="Equation.3" ShapeID="_x0000_i1052" DrawAspect="Content" ObjectID="_1709974912" r:id="rId6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53" type="#_x0000_t75" style="width:1in;height:36pt" o:ole="">
                  <v:imagedata r:id="rId68" o:title=""/>
                </v:shape>
                <o:OLEObject Type="Embed" ProgID="Equation.3" ShapeID="_x0000_i1053" DrawAspect="Content" ObjectID="_1709974913" r:id="rId6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54" type="#_x0000_t75" style="width:50.25pt;height:14.25pt" o:ole="">
                  <v:imagedata r:id="rId70" o:title=""/>
                </v:shape>
                <o:OLEObject Type="Embed" ProgID="Equation.3" ShapeID="_x0000_i1054" DrawAspect="Content" ObjectID="_1709974914" r:id="rId7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55" type="#_x0000_t75" style="width:43.5pt;height:14.25pt" o:ole="">
                  <v:imagedata r:id="rId72" o:title=""/>
                </v:shape>
                <o:OLEObject Type="Embed" ProgID="Equation.3" ShapeID="_x0000_i1055" DrawAspect="Content" ObjectID="_1709974915" r:id="rId7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6" type="#_x0000_t75" style="width:21.75pt;height:14.25pt" o:ole="">
                  <v:imagedata r:id="rId74" o:title=""/>
                </v:shape>
                <o:OLEObject Type="Embed" ProgID="Equation.3" ShapeID="_x0000_i1056" DrawAspect="Content" ObjectID="_1709974916" r:id="rId75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7" type="#_x0000_t75" style="width:21.75pt;height:14.25pt" o:ole="">
                  <v:imagedata r:id="rId76" o:title=""/>
                </v:shape>
                <o:OLEObject Type="Embed" ProgID="Equation.3" ShapeID="_x0000_i1057" DrawAspect="Content" ObjectID="_1709974917" r:id="rId7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8" type="#_x0000_t75" style="width:50.25pt;height:21.75pt" o:ole="">
                  <v:imagedata r:id="rId78" o:title=""/>
                </v:shape>
                <o:OLEObject Type="Embed" ProgID="Equation.3" ShapeID="_x0000_i1058" DrawAspect="Content" ObjectID="_1709974918" r:id="rId7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9" type="#_x0000_t75" style="width:36pt;height:14.25pt" o:ole="">
                  <v:imagedata r:id="rId80" o:title=""/>
                </v:shape>
                <o:OLEObject Type="Embed" ProgID="Equation.3" ShapeID="_x0000_i1059" DrawAspect="Content" ObjectID="_1709974919" r:id="rId8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60" type="#_x0000_t75" style="width:57.75pt;height:21.75pt" o:ole="">
                  <v:imagedata r:id="rId82" o:title=""/>
                </v:shape>
                <o:OLEObject Type="Embed" ProgID="Equation.3" ShapeID="_x0000_i1060" DrawAspect="Content" ObjectID="_1709974920" r:id="rId8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A2576B" w:rsidRDefault="00332DFD" w:rsidP="00D64E13">
            <w:r w:rsidRPr="00A2576B">
              <w:lastRenderedPageBreak/>
              <w:t>2</w:t>
            </w:r>
          </w:p>
        </w:tc>
        <w:tc>
          <w:tcPr>
            <w:tcW w:w="3827" w:type="dxa"/>
          </w:tcPr>
          <w:p w14:paraId="19E8AE7A" w14:textId="2749B0A1" w:rsidR="003F468B" w:rsidRPr="00A2576B" w:rsidRDefault="002B689A" w:rsidP="00A2576B">
            <w:r w:rsidRPr="00A2576B">
              <w:t>Контрольная работа по разделу 3</w:t>
            </w: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61" type="#_x0000_t75" style="width:64.5pt;height:28.5pt" o:ole="">
                  <v:imagedata r:id="rId84" o:title=""/>
                </v:shape>
                <o:OLEObject Type="Embed" ProgID="Equation.3" ShapeID="_x0000_i1061" DrawAspect="Content" ObjectID="_1709974921" r:id="rId85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62" type="#_x0000_t75" style="width:57.75pt;height:36pt" o:ole="">
                  <v:imagedata r:id="rId86" o:title=""/>
                </v:shape>
                <o:OLEObject Type="Embed" ProgID="Equation.3" ShapeID="_x0000_i1062" DrawAspect="Content" ObjectID="_1709974922" r:id="rId8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63" type="#_x0000_t75" style="width:64.5pt;height:36pt" o:ole="">
                  <v:imagedata r:id="rId88" o:title=""/>
                </v:shape>
                <o:OLEObject Type="Embed" ProgID="Equation.3" ShapeID="_x0000_i1063" DrawAspect="Content" ObjectID="_1709974923" r:id="rId89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64" type="#_x0000_t75" style="width:108pt;height:57.75pt" o:ole="">
                  <v:imagedata r:id="rId90" o:title=""/>
                </v:shape>
                <o:OLEObject Type="Embed" ProgID="Equation.3" ShapeID="_x0000_i1064" DrawAspect="Content" ObjectID="_1709974924" r:id="rId9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65" type="#_x0000_t75" style="width:64.5pt;height:28.5pt" o:ole="">
                  <v:imagedata r:id="rId92" o:title=""/>
                </v:shape>
                <o:OLEObject Type="Embed" ProgID="Equation.3" ShapeID="_x0000_i1065" DrawAspect="Content" ObjectID="_1709974925" r:id="rId93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6" type="#_x0000_t75" style="width:57.75pt;height:36pt" o:ole="">
                  <v:imagedata r:id="rId94" o:title=""/>
                </v:shape>
                <o:OLEObject Type="Embed" ProgID="Equation.3" ShapeID="_x0000_i1066" DrawAspect="Content" ObjectID="_1709974926" r:id="rId9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7" type="#_x0000_t75" style="width:1in;height:36pt" o:ole="">
                  <v:imagedata r:id="rId96" o:title=""/>
                </v:shape>
                <o:OLEObject Type="Embed" ProgID="Equation.3" ShapeID="_x0000_i1067" DrawAspect="Content" ObjectID="_1709974927" r:id="rId97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8" type="#_x0000_t75" style="width:108pt;height:57.75pt" o:ole="">
                  <v:imagedata r:id="rId98" o:title=""/>
                </v:shape>
                <o:OLEObject Type="Embed" ProgID="Equation.3" ShapeID="_x0000_i1068" DrawAspect="Content" ObjectID="_1709974928" r:id="rId9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A2576B" w:rsidRDefault="00332DFD" w:rsidP="00A2576B">
            <w:pPr>
              <w:jc w:val="both"/>
            </w:pPr>
            <w:r w:rsidRPr="00A2576B">
              <w:t>3</w:t>
            </w:r>
          </w:p>
        </w:tc>
        <w:tc>
          <w:tcPr>
            <w:tcW w:w="3827" w:type="dxa"/>
          </w:tcPr>
          <w:p w14:paraId="7541746B" w14:textId="77777777" w:rsidR="00CD4989" w:rsidRPr="00A2576B" w:rsidRDefault="00CD4989" w:rsidP="00A2576B">
            <w:pPr>
              <w:jc w:val="both"/>
            </w:pPr>
            <w:r w:rsidRPr="00A2576B">
              <w:t xml:space="preserve">Контрольная работа </w:t>
            </w:r>
          </w:p>
          <w:p w14:paraId="124F8B67" w14:textId="6D4B6873" w:rsidR="00CD4989" w:rsidRPr="00A2576B" w:rsidRDefault="00CD4989" w:rsidP="00A2576B">
            <w:pPr>
              <w:jc w:val="both"/>
            </w:pPr>
            <w:r w:rsidRPr="00A2576B">
              <w:t>по разделу</w:t>
            </w:r>
            <w:r w:rsidR="00354970" w:rsidRPr="00A2576B">
              <w:t xml:space="preserve"> 4</w:t>
            </w:r>
            <w:r w:rsidRPr="00A2576B">
              <w:t xml:space="preserve"> </w:t>
            </w:r>
            <w:r w:rsidR="00354970" w:rsidRPr="00A2576B">
              <w:t>«Дифференциальное исчисление функций одной пере</w:t>
            </w:r>
            <w:r w:rsidR="00354970" w:rsidRPr="00A2576B">
              <w:lastRenderedPageBreak/>
              <w:t>менной»</w:t>
            </w: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1E185B8E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>Задача 2. Найти предел, используя правило Лопиталя:</w:t>
            </w:r>
          </w:p>
          <w:p w14:paraId="5C57EE58" w14:textId="0F90ACBC" w:rsidR="00141185" w:rsidRPr="009F0C47" w:rsidRDefault="000E506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665642A1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66F33E9C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136589FF" w:rsidR="00141185" w:rsidRPr="009F0C47" w:rsidRDefault="000E506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6A8BB50A" w:rsidR="00CD4989" w:rsidRPr="00AA6F06" w:rsidRDefault="00A2576B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A2576B" w:rsidRDefault="00332DFD" w:rsidP="00A2576B">
            <w:pPr>
              <w:jc w:val="both"/>
            </w:pPr>
            <w:r w:rsidRPr="00A2576B">
              <w:t>4</w:t>
            </w:r>
          </w:p>
        </w:tc>
        <w:tc>
          <w:tcPr>
            <w:tcW w:w="3827" w:type="dxa"/>
          </w:tcPr>
          <w:p w14:paraId="5B6E9F71" w14:textId="2F3D24A3" w:rsidR="00CD4989" w:rsidRPr="00A2576B" w:rsidRDefault="00A2576B" w:rsidP="00A2576B">
            <w:pPr>
              <w:jc w:val="both"/>
            </w:pPr>
            <w:r>
              <w:t>Контрольная </w:t>
            </w:r>
            <w:r w:rsidR="00CD4989" w:rsidRPr="00A2576B">
              <w:t>работа</w:t>
            </w:r>
            <w:r>
              <w:br/>
            </w:r>
            <w:r w:rsidR="00CD4989" w:rsidRPr="00A2576B">
              <w:t>по разделу</w:t>
            </w:r>
            <w:r w:rsidR="00354970" w:rsidRPr="00A2576B">
              <w:t xml:space="preserve"> 5</w:t>
            </w:r>
            <w:r w:rsidR="00CD4989" w:rsidRPr="00A2576B">
              <w:t xml:space="preserve"> </w:t>
            </w:r>
            <w:r w:rsidR="00354970" w:rsidRPr="00A2576B">
              <w:t>«Дифференциальное исчисление функций многих переменных»</w:t>
            </w: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D101BC9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9" type="#_x0000_t75" style="width:115.5pt;height:14.25pt" o:ole="" filled="t">
                  <v:fill color2="black"/>
                  <v:imagedata r:id="rId100" o:title=""/>
                </v:shape>
                <o:OLEObject Type="Embed" ProgID="Equation.3" ShapeID="_x0000_i1069" DrawAspect="Content" ObjectID="_1709974929" r:id="rId101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071C0275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70" type="#_x0000_t75" style="width:122.25pt;height:14.25pt" o:ole="" filled="t">
                  <v:fill color2="black"/>
                  <v:imagedata r:id="rId102" o:title=""/>
                </v:shape>
                <o:OLEObject Type="Embed" ProgID="Equation.3" ShapeID="_x0000_i1070" DrawAspect="Content" ObjectID="_1709974930" r:id="rId103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A2576B" w:rsidRDefault="00332DFD" w:rsidP="00DC1095">
            <w:r w:rsidRPr="00A2576B">
              <w:lastRenderedPageBreak/>
              <w:t>5</w:t>
            </w:r>
          </w:p>
        </w:tc>
        <w:tc>
          <w:tcPr>
            <w:tcW w:w="3827" w:type="dxa"/>
          </w:tcPr>
          <w:p w14:paraId="6DC027F9" w14:textId="57B96C4C" w:rsidR="00DF1426" w:rsidRPr="00A2576B" w:rsidRDefault="0004704B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6</w:t>
            </w: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71" type="#_x0000_t75" style="width:64.5pt;height:28.5pt" o:ole="">
                  <v:imagedata r:id="rId104" o:title=""/>
                </v:shape>
                <o:OLEObject Type="Embed" ProgID="Equation.3" ShapeID="_x0000_i1071" DrawAspect="Content" ObjectID="_1709974931" r:id="rId105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0E506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106" o:title=""/>
                  <w10:wrap type="square"/>
                </v:shape>
                <o:OLEObject Type="Embed" ProgID="Word.Picture.8" ShapeID="_x0000_s1026" DrawAspect="Content" ObjectID="_1709975145" r:id="rId107"/>
              </w:obje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73" type="#_x0000_t75" style="width:28.5pt;height:14.25pt" o:ole="">
                  <v:imagedata r:id="rId108" o:title=""/>
                </v:shape>
                <o:OLEObject Type="Embed" ProgID="Equation.3" ShapeID="_x0000_i1073" DrawAspect="Content" ObjectID="_1709974932" r:id="rId109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74" type="#_x0000_t75" style="width:43.5pt;height:14.25pt" o:ole="">
                  <v:imagedata r:id="rId110" o:title=""/>
                </v:shape>
                <o:OLEObject Type="Embed" ProgID="Equation.3" ShapeID="_x0000_i1074" DrawAspect="Content" ObjectID="_1709974933" r:id="rId111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75" type="#_x0000_t75" style="width:28.5pt;height:14.25pt" o:ole="">
                  <v:imagedata r:id="rId112" o:title=""/>
                </v:shape>
                <o:OLEObject Type="Embed" ProgID="Equation.3" ShapeID="_x0000_i1075" DrawAspect="Content" ObjectID="_1709974934" r:id="rId113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6" type="#_x0000_t75" style="width:43.5pt;height:36pt" o:ole="">
                  <v:imagedata r:id="rId114" o:title=""/>
                </v:shape>
                <o:OLEObject Type="Embed" ProgID="Equation.3" ShapeID="_x0000_i1076" DrawAspect="Content" ObjectID="_1709974935" r:id="rId11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7" type="#_x0000_t75" style="width:43.5pt;height:36pt" o:ole="">
                  <v:imagedata r:id="rId116" o:title=""/>
                </v:shape>
                <o:OLEObject Type="Embed" ProgID="Equation.3" ShapeID="_x0000_i1077" DrawAspect="Content" ObjectID="_1709974936" r:id="rId117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8" type="#_x0000_t75" style="width:36pt;height:21.75pt" o:ole="">
                  <v:imagedata r:id="rId118" o:title=""/>
                </v:shape>
                <o:OLEObject Type="Embed" ProgID="Equation.3" ShapeID="_x0000_i1078" DrawAspect="Content" ObjectID="_1709974937" r:id="rId119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9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9" type="#_x0000_t75" style="width:64.5pt;height:28.5pt" o:ole="">
                  <v:imagedata r:id="rId120" o:title=""/>
                </v:shape>
                <o:OLEObject Type="Embed" ProgID="Equation.3" ShapeID="_x0000_i1079" DrawAspect="Content" ObjectID="_1709974938" r:id="rId121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80" type="#_x0000_t75" style="width:28.5pt;height:14.25pt" o:ole="">
                  <v:imagedata r:id="rId122" o:title=""/>
                </v:shape>
                <o:OLEObject Type="Embed" ProgID="Equation.3" ShapeID="_x0000_i1080" DrawAspect="Content" ObjectID="_1709974939" r:id="rId12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81" type="#_x0000_t75" style="width:43.5pt;height:14.25pt" o:ole="">
                  <v:imagedata r:id="rId124" o:title=""/>
                </v:shape>
                <o:OLEObject Type="Embed" ProgID="Equation.3" ShapeID="_x0000_i1081" DrawAspect="Content" ObjectID="_1709974940" r:id="rId125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82" type="#_x0000_t75" style="width:28.5pt;height:14.25pt" o:ole="">
                  <v:imagedata r:id="rId126" o:title=""/>
                </v:shape>
                <o:OLEObject Type="Embed" ProgID="Equation.3" ShapeID="_x0000_i1082" DrawAspect="Content" ObjectID="_1709974941" r:id="rId1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83" type="#_x0000_t75" style="width:43.5pt;height:36pt" o:ole="">
                  <v:imagedata r:id="rId128" o:title=""/>
                </v:shape>
                <o:OLEObject Type="Embed" ProgID="Equation.3" ShapeID="_x0000_i1083" DrawAspect="Content" ObjectID="_1709974942" r:id="rId129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84" type="#_x0000_t75" style="width:43.5pt;height:36pt" o:ole="">
                  <v:imagedata r:id="rId130" o:title=""/>
                </v:shape>
                <o:OLEObject Type="Embed" ProgID="Equation.3" ShapeID="_x0000_i1084" DrawAspect="Content" ObjectID="_1709974943" r:id="rId131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0E506B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32" o:title=""/>
                  <w10:wrap type="square" anchory="page"/>
                </v:shape>
                <o:OLEObject Type="Embed" ProgID="Word.Picture.8" ShapeID="_x0000_s1027" DrawAspect="Content" ObjectID="_1709975146" r:id="rId133"/>
              </w:obje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6" type="#_x0000_t75" style="width:36pt;height:21.75pt" o:ole="">
                  <v:imagedata r:id="rId134" o:title=""/>
                </v:shape>
                <o:OLEObject Type="Embed" ProgID="Equation.3" ShapeID="_x0000_i1086" DrawAspect="Content" ObjectID="_1709974944" r:id="rId13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9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62955918" w:rsidR="00354970" w:rsidRPr="00A2576B" w:rsidRDefault="00E95E0B" w:rsidP="00DC1095">
            <w:r w:rsidRPr="00A2576B">
              <w:lastRenderedPageBreak/>
              <w:t>6</w:t>
            </w:r>
          </w:p>
        </w:tc>
        <w:tc>
          <w:tcPr>
            <w:tcW w:w="3827" w:type="dxa"/>
          </w:tcPr>
          <w:p w14:paraId="43CCE467" w14:textId="3B3F02AD" w:rsidR="00354970" w:rsidRPr="00A2576B" w:rsidRDefault="00E3698A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7</w:t>
            </w: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20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092A4B14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26231BF6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011C0A73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375AA43C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59BF822F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16FFABE8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0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1687E622" w:rsidR="00141185" w:rsidRPr="00A2576B" w:rsidRDefault="00E95E0B" w:rsidP="00DC1095">
            <w:r w:rsidRPr="00A2576B">
              <w:t>7</w:t>
            </w:r>
          </w:p>
        </w:tc>
        <w:tc>
          <w:tcPr>
            <w:tcW w:w="3827" w:type="dxa"/>
          </w:tcPr>
          <w:p w14:paraId="5F860733" w14:textId="1512E561" w:rsidR="00141185" w:rsidRPr="00A2576B" w:rsidRDefault="00141185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8</w:t>
            </w: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1385E417" w:rsidR="00141185" w:rsidRPr="009F0C47" w:rsidRDefault="000E506B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58525997" w:rsidR="00141185" w:rsidRPr="00A2576B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112DBFA4" w:rsidR="00141185" w:rsidRPr="009F0C47" w:rsidRDefault="000E506B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EF610E2" w:rsidR="00141185" w:rsidRPr="009F0C47" w:rsidRDefault="000E506B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28C1F55A" w:rsidR="00141185" w:rsidRPr="009F0C47" w:rsidRDefault="000E506B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3C67C83E" w:rsidR="00141185" w:rsidRPr="009F0C47" w:rsidRDefault="00A2576B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08316EB3" w:rsidR="00141185" w:rsidRPr="009F0C47" w:rsidRDefault="00A2576B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53ADDEE9" w:rsidR="00141185" w:rsidRPr="00AA6F06" w:rsidRDefault="000E506B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69455DA" w:rsidR="00141185" w:rsidRPr="00452C6B" w:rsidRDefault="00E95E0B" w:rsidP="00DC1095">
            <w:r w:rsidRPr="00452C6B">
              <w:lastRenderedPageBreak/>
              <w:t>8</w:t>
            </w:r>
          </w:p>
        </w:tc>
        <w:tc>
          <w:tcPr>
            <w:tcW w:w="3827" w:type="dxa"/>
          </w:tcPr>
          <w:p w14:paraId="312CD701" w14:textId="1E2A5CAD" w:rsidR="00141185" w:rsidRPr="00452C6B" w:rsidRDefault="00141185" w:rsidP="00452C6B">
            <w:r w:rsidRPr="00452C6B">
              <w:t>Контрольная работа</w:t>
            </w:r>
            <w:r w:rsidR="00452C6B">
              <w:br/>
            </w:r>
            <w:r w:rsidRPr="00452C6B">
              <w:t>по разделу 9</w:t>
            </w:r>
          </w:p>
        </w:tc>
        <w:tc>
          <w:tcPr>
            <w:tcW w:w="9723" w:type="dxa"/>
          </w:tcPr>
          <w:p w14:paraId="5D10AC2B" w14:textId="77777777" w:rsidR="00141185" w:rsidRDefault="00CD2ECC" w:rsidP="00CD2ECC">
            <w:pPr>
              <w:pStyle w:val="af0"/>
              <w:ind w:left="567"/>
            </w:pPr>
            <w:r>
              <w:t>Вариант 1.</w:t>
            </w:r>
          </w:p>
          <w:p w14:paraId="05F1498C" w14:textId="5E3FF1A4" w:rsidR="00CD2ECC" w:rsidRDefault="00CD2ECC" w:rsidP="00BB55DD">
            <w:r>
              <w:t>1.</w:t>
            </w:r>
            <w:r w:rsidR="00BB55DD">
              <w:t xml:space="preserve"> </w:t>
            </w:r>
            <w:r w:rsidR="00BB55DD" w:rsidRPr="00BB55DD">
              <w:rPr>
                <w:b/>
                <w:sz w:val="20"/>
                <w:szCs w:val="20"/>
              </w:rPr>
              <w:t xml:space="preserve"> </w:t>
            </w:r>
            <w:r w:rsidR="00BB55DD" w:rsidRPr="00BB55DD">
              <w:t xml:space="preserve">Случайная  величина  </w:t>
            </w:r>
            <w:r w:rsidR="00BB55DD" w:rsidRPr="00BB55DD">
              <w:rPr>
                <w:position w:val="-4"/>
              </w:rPr>
              <w:object w:dxaOrig="320" w:dyaOrig="279" w14:anchorId="32B4FFB7">
                <v:shape id="_x0000_i1087" type="#_x0000_t75" style="width:15.75pt;height:14.25pt" o:ole="">
                  <v:imagedata r:id="rId136" o:title=""/>
                </v:shape>
                <o:OLEObject Type="Embed" ProgID="Equation.3" ShapeID="_x0000_i1087" DrawAspect="Content" ObjectID="_1709974945" r:id="rId137"/>
              </w:object>
            </w:r>
            <w:r w:rsidR="00BB55DD" w:rsidRPr="00BB55DD">
              <w:t xml:space="preserve"> равномерно распределена в интервале </w:t>
            </w:r>
            <w:r w:rsidR="00BB55DD" w:rsidRPr="00BB55DD">
              <w:rPr>
                <w:position w:val="-10"/>
              </w:rPr>
              <w:object w:dxaOrig="1480" w:dyaOrig="360" w14:anchorId="64C2D251">
                <v:shape id="_x0000_i1088" type="#_x0000_t75" style="width:74.25pt;height:18pt" o:ole="">
                  <v:imagedata r:id="rId138" o:title=""/>
                </v:shape>
                <o:OLEObject Type="Embed" ProgID="Equation.3" ShapeID="_x0000_i1088" DrawAspect="Content" ObjectID="_1709974946" r:id="rId139"/>
              </w:object>
            </w:r>
            <w:r w:rsidR="00BB55DD" w:rsidRPr="00BB55DD">
              <w:t xml:space="preserve">. Найти плотность распределения случайной величины  </w:t>
            </w:r>
            <w:r w:rsidR="00BB55DD" w:rsidRPr="00BB55DD">
              <w:rPr>
                <w:position w:val="-6"/>
              </w:rPr>
              <w:object w:dxaOrig="1160" w:dyaOrig="300" w14:anchorId="210B482B">
                <v:shape id="_x0000_i1089" type="#_x0000_t75" style="width:57.75pt;height:15pt" o:ole="">
                  <v:imagedata r:id="rId140" o:title=""/>
                </v:shape>
                <o:OLEObject Type="Embed" ProgID="Equation.3" ShapeID="_x0000_i1089" DrawAspect="Content" ObjectID="_1709974947" r:id="rId141"/>
              </w:object>
            </w:r>
            <w:r w:rsidR="00BB55DD" w:rsidRPr="00BB55DD">
              <w:t>.</w:t>
            </w:r>
          </w:p>
          <w:p w14:paraId="679CBBFC" w14:textId="177B28D0" w:rsidR="00BB55DD" w:rsidRPr="00BB55DD" w:rsidRDefault="00CD2ECC" w:rsidP="00BB55DD">
            <w:r>
              <w:t xml:space="preserve">2. </w:t>
            </w:r>
            <w:r w:rsidR="00BB55DD" w:rsidRPr="00BB55DD">
              <w:t xml:space="preserve">Средний расход мела в РГУ за месяц </w:t>
            </w:r>
            <w:r w:rsidR="00BB55DD">
              <w:t>2020</w:t>
            </w:r>
            <w:r w:rsidR="00BB55DD" w:rsidRPr="00BB55DD">
              <w:t xml:space="preserve"> года составил 77 кг. Оценить вероятность того, что в мае </w:t>
            </w:r>
            <w:r w:rsidR="00BB55DD">
              <w:t>2021</w:t>
            </w:r>
            <w:r w:rsidR="00BB55DD" w:rsidRPr="00BB55DD">
              <w:t xml:space="preserve"> года расход мела превысит 100 кг.</w:t>
            </w:r>
          </w:p>
          <w:p w14:paraId="4D542715" w14:textId="77777777" w:rsidR="00BB55DD" w:rsidRPr="00BB55DD" w:rsidRDefault="00CD2ECC" w:rsidP="00BB55DD">
            <w:r>
              <w:t xml:space="preserve">3. </w:t>
            </w:r>
            <w:r w:rsidR="00BB55DD" w:rsidRPr="00BB55DD">
              <w:t>Сколько раз нужно бросить игральный кубик, чтобы с вероятностью не меньшей 0.5 хотя бы один раз выпала «шестёрка»?</w:t>
            </w:r>
          </w:p>
          <w:p w14:paraId="0B2ED791" w14:textId="39AE17D7" w:rsidR="00CD2ECC" w:rsidRDefault="00181CE9" w:rsidP="00181CE9">
            <w:pPr>
              <w:pStyle w:val="af0"/>
              <w:tabs>
                <w:tab w:val="left" w:pos="2822"/>
              </w:tabs>
              <w:ind w:left="567"/>
            </w:pPr>
            <w:r>
              <w:tab/>
            </w:r>
          </w:p>
          <w:p w14:paraId="0AD3747D" w14:textId="5DBBA32B" w:rsidR="00CD2ECC" w:rsidRDefault="00CD2ECC" w:rsidP="00CD2ECC">
            <w:pPr>
              <w:pStyle w:val="af0"/>
              <w:ind w:left="567"/>
            </w:pPr>
            <w:r>
              <w:t>Вариант 2.</w:t>
            </w:r>
          </w:p>
          <w:p w14:paraId="6D288B04" w14:textId="1038CEC9" w:rsidR="00CD2ECC" w:rsidRDefault="00CD2ECC" w:rsidP="00BB55DD">
            <w:r>
              <w:t>1.</w:t>
            </w:r>
            <w:r w:rsidRPr="001D1D0F">
              <w:t xml:space="preserve">  </w:t>
            </w:r>
            <w:r w:rsidR="00BB55DD" w:rsidRPr="00BB55DD">
              <w:t xml:space="preserve">Вычислить  </w:t>
            </w:r>
            <w:r w:rsidR="00BB55DD" w:rsidRPr="00BB55DD">
              <w:rPr>
                <w:position w:val="-16"/>
              </w:rPr>
              <w:object w:dxaOrig="680" w:dyaOrig="420" w14:anchorId="1282B413">
                <v:shape id="_x0000_i1090" type="#_x0000_t75" style="width:33.75pt;height:21pt" o:ole="">
                  <v:imagedata r:id="rId142" o:title=""/>
                </v:shape>
                <o:OLEObject Type="Embed" ProgID="Equation.3" ShapeID="_x0000_i1090" DrawAspect="Content" ObjectID="_1709974948" r:id="rId143"/>
              </w:object>
            </w:r>
            <w:r w:rsidR="00BB55DD" w:rsidRPr="00BB55DD">
              <w:t xml:space="preserve"> и </w:t>
            </w:r>
            <w:r w:rsidR="00BB55DD" w:rsidRPr="00BB55DD">
              <w:rPr>
                <w:position w:val="-12"/>
                <w:lang w:val="en-US"/>
              </w:rPr>
              <w:object w:dxaOrig="920" w:dyaOrig="360" w14:anchorId="3B42EA62">
                <v:shape id="_x0000_i1091" type="#_x0000_t75" style="width:45.75pt;height:18pt" o:ole="">
                  <v:imagedata r:id="rId144" o:title=""/>
                </v:shape>
                <o:OLEObject Type="Embed" ProgID="Equation.3" ShapeID="_x0000_i1091" DrawAspect="Content" ObjectID="_1709974949" r:id="rId145"/>
              </w:object>
            </w:r>
            <w:r w:rsidR="00BB55DD" w:rsidRPr="00BB55DD">
              <w:t xml:space="preserve">, когда   </w:t>
            </w:r>
            <w:r w:rsidR="00BB55DD" w:rsidRPr="00131603">
              <w:rPr>
                <w:position w:val="-38"/>
                <w:sz w:val="20"/>
                <w:szCs w:val="20"/>
                <w:lang w:val="en-US"/>
              </w:rPr>
              <w:object w:dxaOrig="5720" w:dyaOrig="900" w14:anchorId="11269542">
                <v:shape id="_x0000_i1092" type="#_x0000_t75" style="width:285.75pt;height:45pt" o:ole="">
                  <v:imagedata r:id="rId146" o:title=""/>
                </v:shape>
                <o:OLEObject Type="Embed" ProgID="Equation.3" ShapeID="_x0000_i1092" DrawAspect="Content" ObjectID="_1709974950" r:id="rId147"/>
              </w:object>
            </w:r>
          </w:p>
          <w:p w14:paraId="529E2481" w14:textId="77777777" w:rsidR="00C66583" w:rsidRPr="00C66583" w:rsidRDefault="00CD2ECC" w:rsidP="00C66583">
            <w:r w:rsidRPr="00C66583">
              <w:t xml:space="preserve">2. </w:t>
            </w:r>
            <w:r w:rsidR="00C66583" w:rsidRPr="00C66583">
              <w:t>Колоду из 52 карт случайным образом делят пополам. Найти вероятность того, что в каждой половине окажется по 2 туза.</w:t>
            </w:r>
          </w:p>
          <w:p w14:paraId="1C538A40" w14:textId="77777777" w:rsidR="00CD2ECC" w:rsidRDefault="00CD2ECC" w:rsidP="00C66583">
            <w:pPr>
              <w:rPr>
                <w:sz w:val="20"/>
                <w:szCs w:val="20"/>
              </w:rPr>
            </w:pPr>
            <w:r>
              <w:t xml:space="preserve">3. </w:t>
            </w:r>
            <w:r w:rsidR="00C66583" w:rsidRPr="00C66583">
              <w:t xml:space="preserve">Вычислить </w:t>
            </w:r>
            <w:r w:rsidR="00C66583" w:rsidRPr="00C66583">
              <w:rPr>
                <w:position w:val="-10"/>
              </w:rPr>
              <w:object w:dxaOrig="760" w:dyaOrig="340" w14:anchorId="1B0B850E">
                <v:shape id="_x0000_i1093" type="#_x0000_t75" style="width:38.25pt;height:17.25pt" o:ole="">
                  <v:imagedata r:id="rId148" o:title=""/>
                </v:shape>
                <o:OLEObject Type="Embed" ProgID="Equation.3" ShapeID="_x0000_i1093" DrawAspect="Content" ObjectID="_1709974951" r:id="rId149"/>
              </w:object>
            </w:r>
            <w:r w:rsidR="00C66583" w:rsidRPr="00C66583">
              <w:t>и</w:t>
            </w:r>
            <w:r w:rsidR="00C66583" w:rsidRPr="00C66583">
              <w:rPr>
                <w:position w:val="-10"/>
              </w:rPr>
              <w:object w:dxaOrig="700" w:dyaOrig="340" w14:anchorId="23FC364A">
                <v:shape id="_x0000_i1094" type="#_x0000_t75" style="width:35.25pt;height:17.25pt" o:ole="">
                  <v:imagedata r:id="rId150" o:title=""/>
                </v:shape>
                <o:OLEObject Type="Embed" ProgID="Equation.3" ShapeID="_x0000_i1094" DrawAspect="Content" ObjectID="_1709974952" r:id="rId151"/>
              </w:object>
            </w:r>
            <w:r w:rsidR="00C66583" w:rsidRPr="00C66583">
              <w:t>, при условии, что плотность распределения с.в.</w:t>
            </w:r>
            <w:r w:rsidR="00C66583" w:rsidRPr="00131603">
              <w:rPr>
                <w:sz w:val="20"/>
                <w:szCs w:val="20"/>
              </w:rPr>
              <w:t xml:space="preserve">  </w:t>
            </w:r>
            <w:r w:rsidR="00C66583" w:rsidRPr="00131603">
              <w:rPr>
                <w:position w:val="-28"/>
                <w:sz w:val="20"/>
                <w:szCs w:val="20"/>
              </w:rPr>
              <w:object w:dxaOrig="4880" w:dyaOrig="720" w14:anchorId="1DBB844F">
                <v:shape id="_x0000_i1095" type="#_x0000_t75" style="width:243.75pt;height:36pt" o:ole="">
                  <v:imagedata r:id="rId152" o:title=""/>
                </v:shape>
                <o:OLEObject Type="Embed" ProgID="Equation.3" ShapeID="_x0000_i1095" DrawAspect="Content" ObjectID="_1709974953" r:id="rId153"/>
              </w:object>
            </w:r>
            <w:r w:rsidR="00C66583" w:rsidRPr="00131603">
              <w:rPr>
                <w:sz w:val="20"/>
                <w:szCs w:val="20"/>
              </w:rPr>
              <w:t>.</w:t>
            </w:r>
          </w:p>
          <w:p w14:paraId="23FC198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1</w:t>
            </w:r>
          </w:p>
          <w:p w14:paraId="196D53CD" w14:textId="77777777" w:rsidR="00E95E0B" w:rsidRDefault="00E95E0B" w:rsidP="00E95E0B">
            <w:pPr>
              <w:numPr>
                <w:ilvl w:val="0"/>
                <w:numId w:val="32"/>
              </w:numPr>
              <w:jc w:val="both"/>
            </w:pPr>
            <w:r w:rsidRPr="00C34B81">
              <w:t>Легковых автомашин у бензоколонки проезжает вчетверо больше грузовых. Вероятность того, что проезжающая машина пойдет на заправку, для грузовой машины составляет 0,05, для легковой – 0,15. От бензоколонки отъехала заправленная машина. Чему равна вероятность того, что это был грузовик?</w:t>
            </w:r>
          </w:p>
          <w:p w14:paraId="12349294" w14:textId="77777777" w:rsidR="00E95E0B" w:rsidRPr="00F95EFB" w:rsidRDefault="00E95E0B" w:rsidP="00E95E0B">
            <w:pPr>
              <w:numPr>
                <w:ilvl w:val="0"/>
                <w:numId w:val="32"/>
              </w:numPr>
              <w:jc w:val="both"/>
              <w:rPr>
                <w:u w:val="single"/>
              </w:rPr>
            </w:pPr>
            <w:r w:rsidRPr="00F95EFB">
              <w:t>Вероятность попадания в мишень при одном выстреле для данного стрелка 0,7 и не зависит от номера выстрела. Найти вероятность того, что при 5 выстрелах произойдет ровно 2 попадания</w:t>
            </w:r>
          </w:p>
          <w:p w14:paraId="05E7E69A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p w14:paraId="2C864337" w14:textId="77777777" w:rsidR="00E95E0B" w:rsidRDefault="00E95E0B" w:rsidP="00E95E0B">
            <w:pPr>
              <w:numPr>
                <w:ilvl w:val="0"/>
                <w:numId w:val="33"/>
              </w:numPr>
              <w:jc w:val="both"/>
            </w:pPr>
            <w:r w:rsidRPr="00BD26B0">
              <w:t>Вероятности попадания в мишень для трех стрелков равны 4/5, 3/4, 2/3 соответственно. В случае одновременного выстрела трех стрелков в мишени образовались две пробоины. Что более вероятно: попал третий стрелок или промахнулся?</w:t>
            </w:r>
          </w:p>
          <w:p w14:paraId="35CD6155" w14:textId="77777777" w:rsidR="00E95E0B" w:rsidRPr="006F175F" w:rsidRDefault="00E95E0B" w:rsidP="00E95E0B">
            <w:pPr>
              <w:numPr>
                <w:ilvl w:val="0"/>
                <w:numId w:val="33"/>
              </w:numPr>
              <w:rPr>
                <w:u w:val="single"/>
              </w:rPr>
            </w:pPr>
            <w:r w:rsidRPr="006F175F">
              <w:t>Подбрасывается 5 монет. Найти вероятность того, что выпало более 1 герба.</w:t>
            </w:r>
          </w:p>
          <w:p w14:paraId="231BD73E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tbl>
            <w:tblPr>
              <w:tblpPr w:leftFromText="180" w:rightFromText="180" w:vertAnchor="text" w:horzAnchor="margin" w:tblpXSpec="right" w:tblpY="77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4"/>
              <w:gridCol w:w="574"/>
              <w:gridCol w:w="502"/>
              <w:gridCol w:w="574"/>
              <w:gridCol w:w="574"/>
            </w:tblGrid>
            <w:tr w:rsidR="00E95E0B" w14:paraId="49FBE6AB" w14:textId="77777777" w:rsidTr="00181CE9">
              <w:tc>
                <w:tcPr>
                  <w:tcW w:w="0" w:type="auto"/>
                </w:tcPr>
                <w:p w14:paraId="7E1D256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3F321134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7ECAD7B8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46C2BA42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37705F1A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6CFD3C36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7</w:t>
                  </w:r>
                </w:p>
              </w:tc>
            </w:tr>
            <w:tr w:rsidR="00E95E0B" w14:paraId="5152F6BC" w14:textId="77777777" w:rsidTr="00181CE9">
              <w:tc>
                <w:tcPr>
                  <w:tcW w:w="0" w:type="auto"/>
                </w:tcPr>
                <w:p w14:paraId="5FCCFC1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lastRenderedPageBreak/>
                    <w:t>P</w:t>
                  </w:r>
                </w:p>
              </w:tc>
              <w:tc>
                <w:tcPr>
                  <w:tcW w:w="0" w:type="auto"/>
                </w:tcPr>
                <w:p w14:paraId="55F10E7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60" w:dyaOrig="300" w14:anchorId="11B8D1D9">
                      <v:shape id="_x0000_i1096" type="#_x0000_t75" style="width:12.75pt;height:15pt" o:ole="">
                        <v:imagedata r:id="rId154" o:title=""/>
                      </v:shape>
                      <o:OLEObject Type="Embed" ProgID="Equation.3" ShapeID="_x0000_i1096" DrawAspect="Content" ObjectID="_1709974954" r:id="rId155"/>
                    </w:object>
                  </w:r>
                </w:p>
              </w:tc>
              <w:tc>
                <w:tcPr>
                  <w:tcW w:w="0" w:type="auto"/>
                </w:tcPr>
                <w:p w14:paraId="1BC5104D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720F135D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79" w:dyaOrig="300" w14:anchorId="7A57375D">
                      <v:shape id="_x0000_i1097" type="#_x0000_t75" style="width:14.25pt;height:15pt" o:ole="">
                        <v:imagedata r:id="rId156" o:title=""/>
                      </v:shape>
                      <o:OLEObject Type="Embed" ProgID="Equation.3" ShapeID="_x0000_i1097" DrawAspect="Content" ObjectID="_1709974955" r:id="rId157"/>
                    </w:object>
                  </w:r>
                </w:p>
              </w:tc>
              <w:tc>
                <w:tcPr>
                  <w:tcW w:w="0" w:type="auto"/>
                </w:tcPr>
                <w:p w14:paraId="4766DC3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501BB09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5</w:t>
                  </w:r>
                </w:p>
              </w:tc>
            </w:tr>
          </w:tbl>
          <w:p w14:paraId="76D06E9F" w14:textId="77777777" w:rsidR="00E95E0B" w:rsidRPr="006F175F" w:rsidRDefault="00E95E0B" w:rsidP="00E95E0B">
            <w:pPr>
              <w:numPr>
                <w:ilvl w:val="0"/>
                <w:numId w:val="35"/>
              </w:numPr>
            </w:pPr>
            <w:r w:rsidRPr="006F175F">
              <w:t xml:space="preserve">Дискретная случайная величина имеет следующее распределение: </w:t>
            </w:r>
          </w:p>
          <w:p w14:paraId="3530D248" w14:textId="77777777" w:rsidR="00E95E0B" w:rsidRPr="006F175F" w:rsidRDefault="00E95E0B" w:rsidP="00E95E0B">
            <w:pPr>
              <w:ind w:left="720"/>
            </w:pPr>
            <w:r w:rsidRPr="006F175F">
              <w:t xml:space="preserve">Найдите вероятности </w:t>
            </w:r>
            <w:r w:rsidRPr="006F175F">
              <w:rPr>
                <w:position w:val="-10"/>
              </w:rPr>
              <w:object w:dxaOrig="260" w:dyaOrig="300" w14:anchorId="7EF3DA33">
                <v:shape id="_x0000_i1098" type="#_x0000_t75" style="width:12.75pt;height:15pt" o:ole="">
                  <v:imagedata r:id="rId154" o:title=""/>
                </v:shape>
                <o:OLEObject Type="Embed" ProgID="Equation.3" ShapeID="_x0000_i1098" DrawAspect="Content" ObjectID="_1709974956" r:id="rId158"/>
              </w:object>
            </w:r>
            <w:r w:rsidRPr="006F175F">
              <w:t xml:space="preserve"> и </w:t>
            </w:r>
            <w:r w:rsidRPr="006F175F">
              <w:rPr>
                <w:position w:val="-10"/>
              </w:rPr>
              <w:object w:dxaOrig="279" w:dyaOrig="300" w14:anchorId="6C06DAA0">
                <v:shape id="_x0000_i1099" type="#_x0000_t75" style="width:14.25pt;height:15pt" o:ole="">
                  <v:imagedata r:id="rId156" o:title=""/>
                </v:shape>
                <o:OLEObject Type="Embed" ProgID="Equation.3" ShapeID="_x0000_i1099" DrawAspect="Content" ObjectID="_1709974957" r:id="rId159"/>
              </w:object>
            </w:r>
            <w:r w:rsidRPr="006F175F">
              <w:t>, если первая из них в четыре раза больше.</w:t>
            </w:r>
          </w:p>
          <w:p w14:paraId="2CFFEC33" w14:textId="77777777" w:rsidR="00E95E0B" w:rsidRPr="006F175F" w:rsidRDefault="00E95E0B" w:rsidP="00E95E0B">
            <w:pPr>
              <w:numPr>
                <w:ilvl w:val="0"/>
                <w:numId w:val="35"/>
              </w:numPr>
              <w:rPr>
                <w:u w:val="single"/>
              </w:rPr>
            </w:pPr>
            <w:r w:rsidRPr="006F175F">
              <w:t xml:space="preserve">Случайная величина </w:t>
            </w:r>
            <w:r w:rsidRPr="006F175F">
              <w:rPr>
                <w:lang w:val="en-US"/>
              </w:rPr>
              <w:t>X</w:t>
            </w:r>
            <w:r w:rsidRPr="006F175F">
              <w:t xml:space="preserve"> – число выпадений гербов на двух монетах, подбрасываемых одновременно. Записать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 xml:space="preserve"> и построить многоугольник распределения</w:t>
            </w:r>
          </w:p>
          <w:p w14:paraId="71152469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3</w:t>
            </w:r>
          </w:p>
          <w:p w14:paraId="5322BFB6" w14:textId="77777777" w:rsidR="00E95E0B" w:rsidRPr="006F175F" w:rsidRDefault="00E95E0B" w:rsidP="00E95E0B">
            <w:pPr>
              <w:numPr>
                <w:ilvl w:val="0"/>
                <w:numId w:val="34"/>
              </w:numPr>
              <w:rPr>
                <w:u w:val="single"/>
              </w:rPr>
            </w:pPr>
            <w:r w:rsidRPr="006F175F">
              <w:t xml:space="preserve">В коробке 7 карандашей, из которых 4 красных. Наудачу извлекают 3 карандаша. Найти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>, равной числу красных карандашей в выборке.</w:t>
            </w:r>
          </w:p>
          <w:p w14:paraId="772194C9" w14:textId="77777777" w:rsidR="00E95E0B" w:rsidRPr="006F175F" w:rsidRDefault="00E95E0B" w:rsidP="00E95E0B">
            <w:pPr>
              <w:numPr>
                <w:ilvl w:val="0"/>
                <w:numId w:val="34"/>
              </w:numPr>
              <w:jc w:val="both"/>
              <w:rPr>
                <w:u w:val="single"/>
              </w:rPr>
            </w:pPr>
            <w:r w:rsidRPr="006F175F">
              <w:t xml:space="preserve">Вероятность изготовления нестандартного телефона 0,06. Контролер берет телефон из партии и проверяет его качество. Если телефон нестандартный, то вся партия бракуется. Если телефон стандартный, то проверяется следующий и т. д., но проверяется не более 5 телефонов. Считая случайной величиной </w:t>
            </w:r>
            <w:r w:rsidRPr="006F175F">
              <w:rPr>
                <w:lang w:val="en-US"/>
              </w:rPr>
              <w:t>X</w:t>
            </w:r>
            <w:r w:rsidRPr="006F175F">
              <w:t xml:space="preserve"> число проверяемых изделий, построить ее распределение</w:t>
            </w:r>
          </w:p>
          <w:p w14:paraId="5E55E3E5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4</w:t>
            </w:r>
          </w:p>
          <w:tbl>
            <w:tblPr>
              <w:tblpPr w:leftFromText="180" w:rightFromText="180" w:vertAnchor="text" w:horzAnchor="margin" w:tblpXSpec="right" w:tblpY="-46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1"/>
              <w:gridCol w:w="471"/>
              <w:gridCol w:w="574"/>
              <w:gridCol w:w="574"/>
              <w:gridCol w:w="471"/>
            </w:tblGrid>
            <w:tr w:rsidR="00E95E0B" w14:paraId="79277C63" w14:textId="77777777" w:rsidTr="00181CE9">
              <w:tc>
                <w:tcPr>
                  <w:tcW w:w="0" w:type="auto"/>
                </w:tcPr>
                <w:p w14:paraId="2014B238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5505C2A5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4</w:t>
                  </w:r>
                </w:p>
              </w:tc>
              <w:tc>
                <w:tcPr>
                  <w:tcW w:w="0" w:type="auto"/>
                </w:tcPr>
                <w:p w14:paraId="5909058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4A26518E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3B1386EF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72C4A33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4</w:t>
                  </w:r>
                </w:p>
              </w:tc>
            </w:tr>
            <w:tr w:rsidR="00E95E0B" w14:paraId="20EA92CA" w14:textId="77777777" w:rsidTr="00181CE9">
              <w:tc>
                <w:tcPr>
                  <w:tcW w:w="0" w:type="auto"/>
                </w:tcPr>
                <w:p w14:paraId="7ADBD786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P</w:t>
                  </w:r>
                </w:p>
              </w:tc>
              <w:tc>
                <w:tcPr>
                  <w:tcW w:w="0" w:type="auto"/>
                </w:tcPr>
                <w:p w14:paraId="5EE82FB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</w:t>
                  </w:r>
                </w:p>
              </w:tc>
              <w:tc>
                <w:tcPr>
                  <w:tcW w:w="0" w:type="auto"/>
                </w:tcPr>
                <w:p w14:paraId="0C7C031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</w:t>
                  </w:r>
                </w:p>
              </w:tc>
              <w:tc>
                <w:tcPr>
                  <w:tcW w:w="0" w:type="auto"/>
                </w:tcPr>
                <w:p w14:paraId="0C900B6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0D128481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1A71F5A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</w:t>
                  </w:r>
                </w:p>
              </w:tc>
            </w:tr>
          </w:tbl>
          <w:p w14:paraId="620E17E9" w14:textId="77777777" w:rsidR="00E95E0B" w:rsidRPr="004C75BF" w:rsidRDefault="00E95E0B" w:rsidP="00E95E0B">
            <w:pPr>
              <w:numPr>
                <w:ilvl w:val="0"/>
                <w:numId w:val="36"/>
              </w:numPr>
            </w:pPr>
            <w:r w:rsidRPr="004C75BF">
              <w:t xml:space="preserve">Распределение случайной величины </w:t>
            </w:r>
            <w:r w:rsidRPr="004C75BF">
              <w:rPr>
                <w:lang w:val="en-US"/>
              </w:rPr>
              <w:t>X</w:t>
            </w:r>
            <w:r w:rsidRPr="004C75BF">
              <w:t xml:space="preserve"> задано таблицей: </w:t>
            </w:r>
          </w:p>
          <w:p w14:paraId="51B83F41" w14:textId="77777777" w:rsidR="00E95E0B" w:rsidRPr="004C75BF" w:rsidRDefault="00E95E0B" w:rsidP="00E95E0B">
            <w:pPr>
              <w:ind w:left="720"/>
              <w:rPr>
                <w:u w:val="single"/>
              </w:rPr>
            </w:pPr>
            <w:r w:rsidRPr="004C75BF">
              <w:t>Найти математическое ожидание случайных величин 3</w:t>
            </w:r>
            <w:r w:rsidRPr="004C75BF">
              <w:rPr>
                <w:lang w:val="en-US"/>
              </w:rPr>
              <w:t>X</w:t>
            </w:r>
            <w:r w:rsidRPr="004C75BF">
              <w:t xml:space="preserve"> и </w:t>
            </w:r>
            <w:r w:rsidRPr="004C75BF">
              <w:rPr>
                <w:lang w:val="en-US"/>
              </w:rPr>
              <w:t>X</w:t>
            </w:r>
            <w:r w:rsidRPr="004C75BF">
              <w:t>/2</w:t>
            </w:r>
          </w:p>
          <w:p w14:paraId="245F72E3" w14:textId="77777777" w:rsidR="00E95E0B" w:rsidRPr="0031582B" w:rsidRDefault="00E95E0B" w:rsidP="00E95E0B">
            <w:pPr>
              <w:numPr>
                <w:ilvl w:val="0"/>
                <w:numId w:val="36"/>
              </w:numPr>
              <w:spacing w:before="120"/>
            </w:pPr>
            <w:r w:rsidRPr="0031582B">
              <w:t xml:space="preserve">Плотность распределения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 задана функцией: </w:t>
            </w:r>
            <w:r w:rsidRPr="0031582B">
              <w:rPr>
                <w:position w:val="-46"/>
              </w:rPr>
              <w:object w:dxaOrig="2220" w:dyaOrig="1020" w14:anchorId="5DFE0EF4">
                <v:shape id="_x0000_i1100" type="#_x0000_t75" style="width:111pt;height:51pt" o:ole="">
                  <v:imagedata r:id="rId160" o:title=""/>
                </v:shape>
                <o:OLEObject Type="Embed" ProgID="Equation.3" ShapeID="_x0000_i1100" DrawAspect="Content" ObjectID="_1709974958" r:id="rId161"/>
              </w:object>
            </w:r>
            <w:r w:rsidRPr="0031582B">
              <w:t xml:space="preserve">. Найти математическое ожидание </w:t>
            </w:r>
            <w:r w:rsidRPr="0031582B">
              <w:rPr>
                <w:lang w:val="en-US"/>
              </w:rPr>
              <w:t>X</w:t>
            </w:r>
            <w:r w:rsidRPr="0031582B">
              <w:t>.</w:t>
            </w:r>
          </w:p>
          <w:p w14:paraId="7CC732D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5</w:t>
            </w:r>
          </w:p>
          <w:p w14:paraId="00F78F00" w14:textId="77777777" w:rsidR="00E95E0B" w:rsidRPr="0031582B" w:rsidRDefault="00E95E0B" w:rsidP="00E95E0B">
            <w:pPr>
              <w:numPr>
                <w:ilvl w:val="0"/>
                <w:numId w:val="37"/>
              </w:numPr>
              <w:spacing w:before="120"/>
            </w:pPr>
            <w:r w:rsidRPr="0031582B">
              <w:t xml:space="preserve">Подбрасывается игральный кубик. 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>, равной числу выпавших очков.</w:t>
            </w:r>
          </w:p>
          <w:p w14:paraId="34359B63" w14:textId="77777777" w:rsidR="00E95E0B" w:rsidRPr="0031582B" w:rsidRDefault="00E95E0B" w:rsidP="00E95E0B">
            <w:pPr>
              <w:numPr>
                <w:ilvl w:val="0"/>
                <w:numId w:val="37"/>
              </w:numPr>
            </w:pPr>
            <w:r w:rsidRPr="0031582B">
              <w:t xml:space="preserve">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, если известна ее функция распределения: </w:t>
            </w:r>
            <w:r w:rsidRPr="0031582B">
              <w:rPr>
                <w:position w:val="-46"/>
              </w:rPr>
              <w:object w:dxaOrig="2220" w:dyaOrig="1020" w14:anchorId="769096F5">
                <v:shape id="_x0000_i1101" type="#_x0000_t75" style="width:111pt;height:51pt" o:ole="">
                  <v:imagedata r:id="rId162" o:title=""/>
                </v:shape>
                <o:OLEObject Type="Embed" ProgID="Equation.3" ShapeID="_x0000_i1101" DrawAspect="Content" ObjectID="_1709974959" r:id="rId163"/>
              </w:object>
            </w:r>
          </w:p>
          <w:p w14:paraId="20410FAA" w14:textId="3DCF92DB" w:rsidR="00E95E0B" w:rsidRPr="009F0C47" w:rsidRDefault="00E95E0B" w:rsidP="00C66583"/>
        </w:tc>
      </w:tr>
      <w:tr w:rsidR="00E95E0B" w14:paraId="3A5178D5" w14:textId="77777777" w:rsidTr="0003098C">
        <w:trPr>
          <w:trHeight w:val="283"/>
        </w:trPr>
        <w:tc>
          <w:tcPr>
            <w:tcW w:w="993" w:type="dxa"/>
          </w:tcPr>
          <w:p w14:paraId="1C9849DF" w14:textId="2BBD1B40" w:rsidR="00E95E0B" w:rsidRPr="00452C6B" w:rsidRDefault="00E95E0B" w:rsidP="00DC1095">
            <w:r w:rsidRPr="00452C6B">
              <w:lastRenderedPageBreak/>
              <w:t>9</w:t>
            </w:r>
          </w:p>
        </w:tc>
        <w:tc>
          <w:tcPr>
            <w:tcW w:w="3827" w:type="dxa"/>
          </w:tcPr>
          <w:p w14:paraId="1956A4FD" w14:textId="10CB4377" w:rsidR="00E95E0B" w:rsidRPr="00452C6B" w:rsidRDefault="00E95E0B" w:rsidP="00141185">
            <w:r w:rsidRPr="00452C6B">
              <w:t>РГР №1</w:t>
            </w:r>
          </w:p>
        </w:tc>
        <w:tc>
          <w:tcPr>
            <w:tcW w:w="9723" w:type="dxa"/>
          </w:tcPr>
          <w:p w14:paraId="31EE4DBB" w14:textId="77777777" w:rsidR="00E95E0B" w:rsidRPr="00452C6B" w:rsidRDefault="00E95E0B" w:rsidP="00E95E0B">
            <w:pPr>
              <w:rPr>
                <w:sz w:val="24"/>
                <w:szCs w:val="24"/>
              </w:rPr>
            </w:pPr>
            <w:r w:rsidRPr="00452C6B">
              <w:rPr>
                <w:sz w:val="24"/>
                <w:szCs w:val="24"/>
              </w:rPr>
              <w:t>Рас чётно-графическая работа № 1. Проверка статистической гипотезы о нормальном распределении генеральной совокупности по критерию согласия Пирсона.</w:t>
            </w:r>
          </w:p>
          <w:p w14:paraId="1E28DDA5" w14:textId="77777777" w:rsidR="00E95E0B" w:rsidRPr="00452C6B" w:rsidRDefault="00E95E0B" w:rsidP="00E95E0B">
            <w:pPr>
              <w:pStyle w:val="2a"/>
              <w:spacing w:line="312" w:lineRule="auto"/>
            </w:pPr>
            <w:r w:rsidRPr="00452C6B">
              <w:lastRenderedPageBreak/>
              <w:t>Примерная схема выполнения такой работы могла бы быть следующей.</w:t>
            </w:r>
          </w:p>
          <w:p w14:paraId="20CBCD33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 </w:t>
            </w:r>
            <w:r w:rsidRPr="00452C6B">
              <w:rPr>
                <w:position w:val="-24"/>
              </w:rPr>
              <w:object w:dxaOrig="2420" w:dyaOrig="499" w14:anchorId="6BFF8B93">
                <v:shape id="_x0000_i1102" type="#_x0000_t75" style="width:120.75pt;height:24.75pt" o:ole="">
                  <v:imagedata r:id="rId164" o:title=""/>
                </v:shape>
                <o:OLEObject Type="Embed" ProgID="Equation.3" ShapeID="_x0000_i1102" DrawAspect="Content" ObjectID="_1709974960" r:id="rId165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2280" w:dyaOrig="499" w14:anchorId="459A8255">
                <v:shape id="_x0000_i1103" type="#_x0000_t75" style="width:114pt;height:24.75pt" o:ole="">
                  <v:imagedata r:id="rId166" o:title=""/>
                </v:shape>
                <o:OLEObject Type="Embed" ProgID="Equation.3" ShapeID="_x0000_i1103" DrawAspect="Content" ObjectID="_1709974961" r:id="rId167"/>
              </w:object>
            </w:r>
            <w:r w:rsidRPr="00452C6B">
              <w:t xml:space="preserve">  вычисляются границы </w:t>
            </w:r>
            <w:r w:rsidRPr="00452C6B">
              <w:rPr>
                <w:position w:val="-12"/>
              </w:rPr>
              <w:object w:dxaOrig="240" w:dyaOrig="360" w14:anchorId="5386E180">
                <v:shape id="_x0000_i1104" type="#_x0000_t75" style="width:12pt;height:18pt" o:ole="">
                  <v:imagedata r:id="rId168" o:title=""/>
                </v:shape>
                <o:OLEObject Type="Embed" ProgID="Equation.3" ShapeID="_x0000_i1104" DrawAspect="Content" ObjectID="_1709974962" r:id="rId169"/>
              </w:object>
            </w:r>
            <w:r w:rsidRPr="00452C6B">
              <w:t xml:space="preserve">интервалов </w:t>
            </w:r>
            <w:r w:rsidRPr="00452C6B">
              <w:rPr>
                <w:position w:val="-12"/>
              </w:rPr>
              <w:object w:dxaOrig="2000" w:dyaOrig="360" w14:anchorId="7885D78B">
                <v:shape id="_x0000_i1105" type="#_x0000_t75" style="width:99.75pt;height:18pt" o:ole="">
                  <v:imagedata r:id="rId170" o:title=""/>
                </v:shape>
                <o:OLEObject Type="Embed" ProgID="Equation.3" ShapeID="_x0000_i1105" DrawAspect="Content" ObjectID="_1709974963" r:id="rId171"/>
              </w:object>
            </w:r>
            <w:r w:rsidRPr="00452C6B">
              <w:t xml:space="preserve"> и  середины  </w:t>
            </w:r>
            <w:r w:rsidRPr="00452C6B">
              <w:rPr>
                <w:position w:val="-24"/>
              </w:rPr>
              <w:object w:dxaOrig="300" w:dyaOrig="499" w14:anchorId="41AAECDA">
                <v:shape id="_x0000_i1106" type="#_x0000_t75" style="width:15pt;height:24.75pt" o:ole="">
                  <v:imagedata r:id="rId172" o:title=""/>
                </v:shape>
                <o:OLEObject Type="Embed" ProgID="Equation.3" ShapeID="_x0000_i1106" DrawAspect="Content" ObjectID="_1709974964" r:id="rId173"/>
              </w:object>
            </w:r>
            <w:r w:rsidRPr="00452C6B">
              <w:t xml:space="preserve"> интервалов  </w:t>
            </w:r>
            <w:r w:rsidRPr="00452C6B">
              <w:rPr>
                <w:position w:val="-12"/>
              </w:rPr>
              <w:object w:dxaOrig="1620" w:dyaOrig="360" w14:anchorId="554D3CB0">
                <v:shape id="_x0000_i1107" type="#_x0000_t75" style="width:81pt;height:18pt" o:ole="">
                  <v:imagedata r:id="rId174" o:title=""/>
                </v:shape>
                <o:OLEObject Type="Embed" ProgID="Equation.3" ShapeID="_x0000_i1107" DrawAspect="Content" ObjectID="_1709974965" r:id="rId175"/>
              </w:object>
            </w:r>
            <w:r w:rsidRPr="00452C6B">
              <w:t xml:space="preserve"> выборки.</w:t>
            </w:r>
          </w:p>
          <w:p w14:paraId="458BD13A" w14:textId="374BFBCE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</w:t>
            </w:r>
            <w:r w:rsidR="00B47C26" w:rsidRPr="00452C6B">
              <w:rPr>
                <w:position w:val="-46"/>
                <w:lang w:val="en-US"/>
              </w:rPr>
              <w:object w:dxaOrig="1719" w:dyaOrig="1100" w14:anchorId="37DF367A">
                <v:shape id="_x0000_i1108" type="#_x0000_t75" style="width:86.25pt;height:54.75pt" o:ole="">
                  <v:imagedata r:id="rId176" o:title=""/>
                </v:shape>
                <o:OLEObject Type="Embed" ProgID="Equation.3" ShapeID="_x0000_i1108" DrawAspect="Content" ObjectID="_1709974966" r:id="rId177"/>
              </w:object>
            </w:r>
            <w:r w:rsidR="00B47C26" w:rsidRPr="00452C6B">
              <w:t xml:space="preserve"> </w:t>
            </w:r>
            <w:r w:rsidRPr="00452C6B">
              <w:t xml:space="preserve"> и </w:t>
            </w:r>
            <w:r w:rsidR="00B47C26" w:rsidRPr="00452C6B">
              <w:rPr>
                <w:position w:val="-46"/>
              </w:rPr>
              <w:object w:dxaOrig="2740" w:dyaOrig="1100" w14:anchorId="4E8D0A8B">
                <v:shape id="_x0000_i1109" type="#_x0000_t75" style="width:137.25pt;height:54.75pt" o:ole="">
                  <v:imagedata r:id="rId178" o:title=""/>
                </v:shape>
                <o:OLEObject Type="Embed" ProgID="Equation.3" ShapeID="_x0000_i1109" DrawAspect="Content" ObjectID="_1709974967" r:id="rId179"/>
              </w:object>
            </w:r>
            <w:r w:rsidRPr="00452C6B">
              <w:t xml:space="preserve"> вычисляем  </w:t>
            </w:r>
            <w:r w:rsidRPr="00452C6B">
              <w:rPr>
                <w:position w:val="-24"/>
              </w:rPr>
              <w:object w:dxaOrig="340" w:dyaOrig="499" w14:anchorId="0F1E0F72">
                <v:shape id="_x0000_i1110" type="#_x0000_t75" style="width:17.25pt;height:24.75pt" o:ole="">
                  <v:imagedata r:id="rId180" o:title=""/>
                </v:shape>
                <o:OLEObject Type="Embed" ProgID="Equation.3" ShapeID="_x0000_i1110" DrawAspect="Content" ObjectID="_1709974968" r:id="rId181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380" w:dyaOrig="499" w14:anchorId="0F434449">
                <v:shape id="_x0000_i1111" type="#_x0000_t75" style="width:18.75pt;height:24.75pt" o:ole="">
                  <v:imagedata r:id="rId182" o:title=""/>
                </v:shape>
                <o:OLEObject Type="Embed" ProgID="Equation.3" ShapeID="_x0000_i1111" DrawAspect="Content" ObjectID="_1709974969" r:id="rId183"/>
              </w:object>
            </w:r>
            <w:r w:rsidRPr="00452C6B">
              <w:t xml:space="preserve"> и полагаем  </w:t>
            </w:r>
            <w:r w:rsidRPr="00452C6B">
              <w:rPr>
                <w:position w:val="-24"/>
              </w:rPr>
              <w:object w:dxaOrig="2000" w:dyaOrig="499" w14:anchorId="229F5D05">
                <v:shape id="_x0000_i1112" type="#_x0000_t75" style="width:99.75pt;height:24.75pt" o:ole="">
                  <v:imagedata r:id="rId184" o:title=""/>
                </v:shape>
                <o:OLEObject Type="Embed" ProgID="Equation.3" ShapeID="_x0000_i1112" DrawAspect="Content" ObjectID="_1709974970" r:id="rId185"/>
              </w:object>
            </w:r>
            <w:r w:rsidRPr="00452C6B">
              <w:t>.</w:t>
            </w:r>
          </w:p>
          <w:p w14:paraId="1FE684A6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Строим график плотности распределения  </w:t>
            </w:r>
            <w:r w:rsidRPr="00452C6B">
              <w:rPr>
                <w:position w:val="-46"/>
              </w:rPr>
              <w:object w:dxaOrig="3080" w:dyaOrig="1760" w14:anchorId="56C03AA5">
                <v:shape id="_x0000_i1113" type="#_x0000_t75" style="width:153.75pt;height:87.75pt" o:ole="">
                  <v:imagedata r:id="rId186" o:title=""/>
                </v:shape>
                <o:OLEObject Type="Embed" ProgID="Equation.3" ShapeID="_x0000_i1113" DrawAspect="Content" ObjectID="_1709974971" r:id="rId187"/>
              </w:object>
            </w:r>
            <w:r w:rsidRPr="00452C6B">
              <w:t xml:space="preserve"> и гистограмму относительных частот </w:t>
            </w:r>
            <w:r w:rsidRPr="00452C6B">
              <w:rPr>
                <w:position w:val="-28"/>
              </w:rPr>
              <w:object w:dxaOrig="660" w:dyaOrig="840" w14:anchorId="27969DC4">
                <v:shape id="_x0000_i1114" type="#_x0000_t75" style="width:33pt;height:42pt" o:ole="">
                  <v:imagedata r:id="rId188" o:title=""/>
                </v:shape>
                <o:OLEObject Type="Embed" ProgID="Equation.3" ShapeID="_x0000_i1114" DrawAspect="Content" ObjectID="_1709974972" r:id="rId189"/>
              </w:object>
            </w:r>
            <w:r w:rsidRPr="00452C6B">
              <w:t>.</w:t>
            </w:r>
          </w:p>
          <w:p w14:paraId="697BA154" w14:textId="6E5B1B12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Вычисляем безразмерные границы  </w:t>
            </w:r>
            <w:r w:rsidRPr="00452C6B">
              <w:rPr>
                <w:position w:val="-44"/>
              </w:rPr>
              <w:object w:dxaOrig="3440" w:dyaOrig="999" w14:anchorId="582F292A">
                <v:shape id="_x0000_i1115" type="#_x0000_t75" style="width:171.75pt;height:50.25pt" o:ole="">
                  <v:imagedata r:id="rId190" o:title=""/>
                </v:shape>
                <o:OLEObject Type="Embed" ProgID="Equation.3" ShapeID="_x0000_i1115" DrawAspect="Content" ObjectID="_1709974973" r:id="rId191"/>
              </w:object>
            </w:r>
            <w:r w:rsidRPr="00452C6B">
              <w:t xml:space="preserve"> интервалов выборки и находим «теоретические» частоты  </w:t>
            </w:r>
            <w:r w:rsidRPr="00452C6B">
              <w:rPr>
                <w:position w:val="-44"/>
              </w:rPr>
              <w:object w:dxaOrig="6940" w:dyaOrig="1020" w14:anchorId="244B1C9B">
                <v:shape id="_x0000_i1116" type="#_x0000_t75" style="width:347.25pt;height:51pt" o:ole="">
                  <v:imagedata r:id="rId192" o:title=""/>
                </v:shape>
                <o:OLEObject Type="Embed" ProgID="Equation.3" ShapeID="_x0000_i1116" DrawAspect="Content" ObjectID="_1709974974" r:id="rId193"/>
              </w:object>
            </w:r>
            <w:r w:rsidRPr="00452C6B">
              <w:t xml:space="preserve">, где  </w:t>
            </w:r>
            <w:r w:rsidRPr="00452C6B">
              <w:rPr>
                <w:position w:val="-44"/>
              </w:rPr>
              <w:object w:dxaOrig="3100" w:dyaOrig="1020" w14:anchorId="709532CF">
                <v:shape id="_x0000_i1117" type="#_x0000_t75" style="width:155.25pt;height:51pt" o:ole="">
                  <v:imagedata r:id="rId194" o:title=""/>
                </v:shape>
                <o:OLEObject Type="Embed" ProgID="Equation.3" ShapeID="_x0000_i1117" DrawAspect="Content" ObjectID="_1709974975" r:id="rId195"/>
              </w:object>
            </w:r>
            <w:r w:rsidR="00D97FA9" w:rsidRPr="00452C6B">
              <w:t xml:space="preserve">- интеграл Лапласа, </w:t>
            </w:r>
            <w:r w:rsidRPr="00452C6B">
              <w:t xml:space="preserve">табулированный в таблицах, содержащихся в учебниках и задачниках по математической статистике. Зная, что  </w:t>
            </w:r>
            <w:r w:rsidRPr="00452C6B">
              <w:rPr>
                <w:position w:val="-10"/>
              </w:rPr>
              <w:object w:dxaOrig="1420" w:dyaOrig="320" w14:anchorId="26CB1A80">
                <v:shape id="_x0000_i1118" type="#_x0000_t75" style="width:71.25pt;height:15.75pt" o:ole="">
                  <v:imagedata r:id="rId196" o:title=""/>
                </v:shape>
                <o:OLEObject Type="Embed" ProgID="Equation.3" ShapeID="_x0000_i1118" DrawAspect="Content" ObjectID="_1709974976" r:id="rId197"/>
              </w:object>
            </w:r>
            <w:r w:rsidRPr="00452C6B">
              <w:t xml:space="preserve">, следует соблюдать аккуратность при экстраполяции промежуточных значений  </w:t>
            </w:r>
            <w:r w:rsidRPr="00452C6B">
              <w:rPr>
                <w:position w:val="-12"/>
              </w:rPr>
              <w:object w:dxaOrig="600" w:dyaOrig="360" w14:anchorId="58C4582C">
                <v:shape id="_x0000_i1119" type="#_x0000_t75" style="width:30pt;height:18pt" o:ole="">
                  <v:imagedata r:id="rId198" o:title=""/>
                </v:shape>
                <o:OLEObject Type="Embed" ProgID="Equation.3" ShapeID="_x0000_i1119" DrawAspect="Content" ObjectID="_1709974977" r:id="rId199"/>
              </w:object>
            </w:r>
            <w:r w:rsidRPr="00452C6B">
              <w:t xml:space="preserve"> при пользовании таблицами, надежнее при вычислении частот  </w:t>
            </w:r>
            <w:r w:rsidRPr="00452C6B">
              <w:rPr>
                <w:position w:val="-12"/>
              </w:rPr>
              <w:object w:dxaOrig="279" w:dyaOrig="360" w14:anchorId="7F77683F">
                <v:shape id="_x0000_i1120" type="#_x0000_t75" style="width:14.25pt;height:18pt" o:ole="">
                  <v:imagedata r:id="rId200" o:title=""/>
                </v:shape>
                <o:OLEObject Type="Embed" ProgID="Equation.3" ShapeID="_x0000_i1120" DrawAspect="Content" ObjectID="_1709974978" r:id="rId201"/>
              </w:object>
            </w:r>
            <w:r w:rsidRPr="00452C6B">
              <w:t xml:space="preserve"> использовать численные квадратуры:  </w:t>
            </w:r>
            <w:r w:rsidRPr="00452C6B">
              <w:rPr>
                <w:position w:val="-58"/>
              </w:rPr>
              <w:object w:dxaOrig="5260" w:dyaOrig="1260" w14:anchorId="22E7380B">
                <v:shape id="_x0000_i1121" type="#_x0000_t75" style="width:263.25pt;height:63pt" o:ole="">
                  <v:imagedata r:id="rId202" o:title=""/>
                </v:shape>
                <o:OLEObject Type="Embed" ProgID="Equation.3" ShapeID="_x0000_i1121" DrawAspect="Content" ObjectID="_1709974979" r:id="rId203"/>
              </w:object>
            </w:r>
            <w:r w:rsidRPr="00452C6B">
              <w:t xml:space="preserve"> </w:t>
            </w:r>
            <w:r w:rsidRPr="00452C6B">
              <w:rPr>
                <w:position w:val="-44"/>
                <w:lang w:val="en-US"/>
              </w:rPr>
              <w:object w:dxaOrig="6619" w:dyaOrig="1120" w14:anchorId="1B5DBAEA">
                <v:shape id="_x0000_i1122" type="#_x0000_t75" style="width:330.75pt;height:56.25pt" o:ole="">
                  <v:imagedata r:id="rId204" o:title=""/>
                </v:shape>
                <o:OLEObject Type="Embed" ProgID="Equation.3" ShapeID="_x0000_i1122" DrawAspect="Content" ObjectID="_1709974980" r:id="rId205"/>
              </w:object>
            </w:r>
            <w:r w:rsidRPr="00452C6B">
              <w:t xml:space="preserve"> </w:t>
            </w:r>
            <w:r w:rsidRPr="00452C6B">
              <w:rPr>
                <w:position w:val="-58"/>
                <w:lang w:val="en-US"/>
              </w:rPr>
              <w:object w:dxaOrig="6560" w:dyaOrig="1260" w14:anchorId="75D87055">
                <v:shape id="_x0000_i1123" type="#_x0000_t75" style="width:327pt;height:63pt" o:ole="">
                  <v:imagedata r:id="rId206" o:title=""/>
                </v:shape>
                <o:OLEObject Type="Embed" ProgID="Equation.3" ShapeID="_x0000_i1123" DrawAspect="Content" ObjectID="_1709974981" r:id="rId207"/>
              </w:object>
            </w:r>
            <w:r w:rsidRPr="00452C6B">
              <w:t>.</w:t>
            </w:r>
          </w:p>
          <w:p w14:paraId="46E9093A" w14:textId="42527560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е </w:t>
            </w:r>
            <w:r w:rsidR="00B47C26" w:rsidRPr="00452C6B">
              <w:t xml:space="preserve"> </w:t>
            </w:r>
            <w:r w:rsidR="00B47C26" w:rsidRPr="00452C6B">
              <w:rPr>
                <w:position w:val="-52"/>
              </w:rPr>
              <w:object w:dxaOrig="3620" w:dyaOrig="1460" w14:anchorId="64AE2E6D">
                <v:shape id="_x0000_i1124" type="#_x0000_t75" style="width:180.75pt;height:72.75pt" o:ole="">
                  <v:imagedata r:id="rId208" o:title=""/>
                </v:shape>
                <o:OLEObject Type="Embed" ProgID="Equation.3" ShapeID="_x0000_i1124" DrawAspect="Content" ObjectID="_1709974982" r:id="rId209"/>
              </w:object>
            </w:r>
            <w:r w:rsidR="00B47C26" w:rsidRPr="00452C6B">
              <w:t xml:space="preserve">, где </w:t>
            </w:r>
            <w:r w:rsidR="00B47C26" w:rsidRPr="00452C6B">
              <w:rPr>
                <w:position w:val="-28"/>
              </w:rPr>
              <w:object w:dxaOrig="999" w:dyaOrig="680" w14:anchorId="0937F22E">
                <v:shape id="_x0000_i1125" type="#_x0000_t75" style="width:50.25pt;height:33.75pt" o:ole="">
                  <v:imagedata r:id="rId210" o:title=""/>
                </v:shape>
                <o:OLEObject Type="Embed" ProgID="Equation.3" ShapeID="_x0000_i1125" DrawAspect="Content" ObjectID="_1709974983" r:id="rId211"/>
              </w:object>
            </w:r>
            <w:r w:rsidR="00B47C26" w:rsidRPr="00452C6B">
              <w:t xml:space="preserve">,  </w:t>
            </w:r>
            <w:r w:rsidRPr="00452C6B">
              <w:t xml:space="preserve"> вычисляем  </w:t>
            </w:r>
            <w:r w:rsidRPr="00452C6B">
              <w:rPr>
                <w:position w:val="-10"/>
              </w:rPr>
              <w:object w:dxaOrig="320" w:dyaOrig="360" w14:anchorId="0B5A581B">
                <v:shape id="_x0000_i1126" type="#_x0000_t75" style="width:15.75pt;height:18pt" o:ole="">
                  <v:imagedata r:id="rId212" o:title=""/>
                </v:shape>
                <o:OLEObject Type="Embed" ProgID="Equation.3" ShapeID="_x0000_i1126" DrawAspect="Content" ObjectID="_1709974984" r:id="rId213"/>
              </w:object>
            </w:r>
            <w:r w:rsidRPr="00452C6B">
              <w:t xml:space="preserve"> и сравниваем это число с </w:t>
            </w:r>
            <w:r w:rsidR="00A30E72" w:rsidRPr="00452C6B">
              <w:rPr>
                <w:position w:val="-16"/>
              </w:rPr>
              <w:object w:dxaOrig="3480" w:dyaOrig="440" w14:anchorId="23F2B497">
                <v:shape id="_x0000_i1127" type="#_x0000_t75" style="width:171pt;height:22.5pt" o:ole="">
                  <v:imagedata r:id="rId214" o:title=""/>
                </v:shape>
                <o:OLEObject Type="Embed" ProgID="Equation.3" ShapeID="_x0000_i1127" DrawAspect="Content" ObjectID="_1709974985" r:id="rId215"/>
              </w:object>
            </w:r>
            <w:r w:rsidRPr="00452C6B">
              <w:t xml:space="preserve">. Если  </w:t>
            </w:r>
            <w:r w:rsidRPr="00452C6B">
              <w:rPr>
                <w:position w:val="-14"/>
              </w:rPr>
              <w:object w:dxaOrig="840" w:dyaOrig="400" w14:anchorId="3106C1D9">
                <v:shape id="_x0000_i1128" type="#_x0000_t75" style="width:42pt;height:20.25pt" o:ole="">
                  <v:imagedata r:id="rId216" o:title=""/>
                </v:shape>
                <o:OLEObject Type="Embed" ProgID="Equation.3" ShapeID="_x0000_i1128" DrawAspect="Content" ObjectID="_1709974986" r:id="rId217"/>
              </w:object>
            </w:r>
            <w:r w:rsidRPr="00452C6B">
              <w:t>, то гипотезу о нор</w:t>
            </w:r>
            <w:r w:rsidRPr="00452C6B">
              <w:lastRenderedPageBreak/>
              <w:t xml:space="preserve">мальном распределении генеральной совокупности принимаем, если </w:t>
            </w:r>
            <w:r w:rsidRPr="00452C6B">
              <w:rPr>
                <w:position w:val="-14"/>
              </w:rPr>
              <w:object w:dxaOrig="840" w:dyaOrig="400" w14:anchorId="6B477620">
                <v:shape id="_x0000_i1129" type="#_x0000_t75" style="width:42pt;height:20.25pt" o:ole="">
                  <v:imagedata r:id="rId218" o:title=""/>
                </v:shape>
                <o:OLEObject Type="Embed" ProgID="Equation.3" ShapeID="_x0000_i1129" DrawAspect="Content" ObjectID="_1709974987" r:id="rId219"/>
              </w:object>
            </w:r>
            <w:r w:rsidRPr="00452C6B">
              <w:t>, то гипотезу отвергаем.</w:t>
            </w:r>
          </w:p>
          <w:p w14:paraId="7513DD9E" w14:textId="4F1F3B29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>Варианты РГР 1 представлены в</w:t>
            </w:r>
            <w:r w:rsidR="00234021" w:rsidRPr="00452C6B">
              <w:t xml:space="preserve"> </w:t>
            </w:r>
            <w:r w:rsidRPr="00452C6B">
              <w:t>Табл. 1.</w:t>
            </w:r>
          </w:p>
          <w:p w14:paraId="1629F7A7" w14:textId="77777777" w:rsidR="00E95E0B" w:rsidRPr="00452C6B" w:rsidRDefault="00E95E0B" w:rsidP="00E95E0B"/>
          <w:p w14:paraId="630E81E1" w14:textId="77777777" w:rsidR="00E95E0B" w:rsidRPr="00452C6B" w:rsidRDefault="00E95E0B" w:rsidP="00E95E0B"/>
          <w:p w14:paraId="0B26AFCC" w14:textId="2E67A6B5" w:rsidR="00E95E0B" w:rsidRPr="00452C6B" w:rsidRDefault="00E95E0B" w:rsidP="00F45D6B">
            <w:pPr>
              <w:pStyle w:val="2a"/>
              <w:spacing w:line="312" w:lineRule="auto"/>
              <w:jc w:val="center"/>
            </w:pPr>
            <w:r w:rsidRPr="00452C6B">
              <w:t>Табл.1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0"/>
              <w:gridCol w:w="756"/>
              <w:gridCol w:w="750"/>
              <w:gridCol w:w="750"/>
              <w:gridCol w:w="750"/>
              <w:gridCol w:w="750"/>
              <w:gridCol w:w="750"/>
              <w:gridCol w:w="751"/>
              <w:gridCol w:w="751"/>
              <w:gridCol w:w="751"/>
              <w:gridCol w:w="751"/>
              <w:gridCol w:w="751"/>
              <w:gridCol w:w="751"/>
            </w:tblGrid>
            <w:tr w:rsidR="00E95E0B" w:rsidRPr="00452C6B" w14:paraId="130CAFD7" w14:textId="77777777" w:rsidTr="00181CE9">
              <w:tc>
                <w:tcPr>
                  <w:tcW w:w="750" w:type="dxa"/>
                </w:tcPr>
                <w:p w14:paraId="6632D9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t>№№</w:t>
                  </w:r>
                </w:p>
              </w:tc>
              <w:tc>
                <w:tcPr>
                  <w:tcW w:w="750" w:type="dxa"/>
                </w:tcPr>
                <w:p w14:paraId="47D4025A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420" w:dyaOrig="340" w14:anchorId="2F8B90BA">
                      <v:shape id="_x0000_i1130" type="#_x0000_t75" style="width:21pt;height:17.25pt" o:ole="">
                        <v:imagedata r:id="rId220" o:title=""/>
                      </v:shape>
                      <o:OLEObject Type="Embed" ProgID="Equation.3" ShapeID="_x0000_i1130" DrawAspect="Content" ObjectID="_1709974988" r:id="rId221"/>
                    </w:object>
                  </w:r>
                </w:p>
              </w:tc>
              <w:tc>
                <w:tcPr>
                  <w:tcW w:w="750" w:type="dxa"/>
                </w:tcPr>
                <w:p w14:paraId="2B6B23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t xml:space="preserve"> </w:t>
                  </w:r>
                  <w:r w:rsidRPr="00452C6B">
                    <w:rPr>
                      <w:position w:val="-6"/>
                    </w:rPr>
                    <w:object w:dxaOrig="200" w:dyaOrig="279" w14:anchorId="183C0704">
                      <v:shape id="_x0000_i1131" type="#_x0000_t75" style="width:9.75pt;height:14.25pt" o:ole="">
                        <v:imagedata r:id="rId222" o:title=""/>
                      </v:shape>
                      <o:OLEObject Type="Embed" ProgID="Equation.3" ShapeID="_x0000_i1131" DrawAspect="Content" ObjectID="_1709974989" r:id="rId223"/>
                    </w:object>
                  </w:r>
                </w:p>
              </w:tc>
              <w:tc>
                <w:tcPr>
                  <w:tcW w:w="750" w:type="dxa"/>
                </w:tcPr>
                <w:p w14:paraId="482F095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40" w:dyaOrig="340" w14:anchorId="51E5D6F4">
                      <v:shape id="_x0000_i1132" type="#_x0000_t75" style="width:12pt;height:17.25pt" o:ole="">
                        <v:imagedata r:id="rId224" o:title=""/>
                      </v:shape>
                      <o:OLEObject Type="Embed" ProgID="Equation.3" ShapeID="_x0000_i1132" DrawAspect="Content" ObjectID="_1709974990" r:id="rId225"/>
                    </w:object>
                  </w:r>
                </w:p>
              </w:tc>
              <w:tc>
                <w:tcPr>
                  <w:tcW w:w="750" w:type="dxa"/>
                </w:tcPr>
                <w:p w14:paraId="4F87425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97438D0">
                      <v:shape id="_x0000_i1133" type="#_x0000_t75" style="width:12.75pt;height:17.25pt" o:ole="">
                        <v:imagedata r:id="rId226" o:title=""/>
                      </v:shape>
                      <o:OLEObject Type="Embed" ProgID="Equation.3" ShapeID="_x0000_i1133" DrawAspect="Content" ObjectID="_1709974991" r:id="rId227"/>
                    </w:object>
                  </w:r>
                </w:p>
              </w:tc>
              <w:tc>
                <w:tcPr>
                  <w:tcW w:w="750" w:type="dxa"/>
                </w:tcPr>
                <w:p w14:paraId="13084891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AB46C29">
                      <v:shape id="_x0000_i1134" type="#_x0000_t75" style="width:12.75pt;height:18pt" o:ole="">
                        <v:imagedata r:id="rId228" o:title=""/>
                      </v:shape>
                      <o:OLEObject Type="Embed" ProgID="Equation.3" ShapeID="_x0000_i1134" DrawAspect="Content" ObjectID="_1709974992" r:id="rId229"/>
                    </w:object>
                  </w:r>
                </w:p>
              </w:tc>
              <w:tc>
                <w:tcPr>
                  <w:tcW w:w="750" w:type="dxa"/>
                </w:tcPr>
                <w:p w14:paraId="3FD4910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6A6509C">
                      <v:shape id="_x0000_i1135" type="#_x0000_t75" style="width:12.75pt;height:17.25pt" o:ole="">
                        <v:imagedata r:id="rId230" o:title=""/>
                      </v:shape>
                      <o:OLEObject Type="Embed" ProgID="Equation.3" ShapeID="_x0000_i1135" DrawAspect="Content" ObjectID="_1709974993" r:id="rId231"/>
                    </w:object>
                  </w:r>
                </w:p>
              </w:tc>
              <w:tc>
                <w:tcPr>
                  <w:tcW w:w="751" w:type="dxa"/>
                </w:tcPr>
                <w:p w14:paraId="58CDB0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56F6A47">
                      <v:shape id="_x0000_i1136" type="#_x0000_t75" style="width:12.75pt;height:18pt" o:ole="">
                        <v:imagedata r:id="rId232" o:title=""/>
                      </v:shape>
                      <o:OLEObject Type="Embed" ProgID="Equation.3" ShapeID="_x0000_i1136" DrawAspect="Content" ObjectID="_1709974994" r:id="rId233"/>
                    </w:object>
                  </w:r>
                </w:p>
              </w:tc>
              <w:tc>
                <w:tcPr>
                  <w:tcW w:w="751" w:type="dxa"/>
                </w:tcPr>
                <w:p w14:paraId="65FE1BE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E4D1E80">
                      <v:shape id="_x0000_i1137" type="#_x0000_t75" style="width:12.75pt;height:18pt" o:ole="">
                        <v:imagedata r:id="rId234" o:title=""/>
                      </v:shape>
                      <o:OLEObject Type="Embed" ProgID="Equation.3" ShapeID="_x0000_i1137" DrawAspect="Content" ObjectID="_1709974995" r:id="rId235"/>
                    </w:object>
                  </w:r>
                </w:p>
              </w:tc>
              <w:tc>
                <w:tcPr>
                  <w:tcW w:w="751" w:type="dxa"/>
                </w:tcPr>
                <w:p w14:paraId="6082549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F98063D">
                      <v:shape id="_x0000_i1138" type="#_x0000_t75" style="width:12.75pt;height:18pt" o:ole="">
                        <v:imagedata r:id="rId236" o:title=""/>
                      </v:shape>
                      <o:OLEObject Type="Embed" ProgID="Equation.3" ShapeID="_x0000_i1138" DrawAspect="Content" ObjectID="_1709974996" r:id="rId237"/>
                    </w:object>
                  </w:r>
                </w:p>
              </w:tc>
              <w:tc>
                <w:tcPr>
                  <w:tcW w:w="751" w:type="dxa"/>
                </w:tcPr>
                <w:p w14:paraId="02F3607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3634482C">
                      <v:shape id="_x0000_i1139" type="#_x0000_t75" style="width:12.75pt;height:18pt" o:ole="">
                        <v:imagedata r:id="rId238" o:title=""/>
                      </v:shape>
                      <o:OLEObject Type="Embed" ProgID="Equation.3" ShapeID="_x0000_i1139" DrawAspect="Content" ObjectID="_1709974997" r:id="rId239"/>
                    </w:object>
                  </w:r>
                </w:p>
              </w:tc>
              <w:tc>
                <w:tcPr>
                  <w:tcW w:w="751" w:type="dxa"/>
                </w:tcPr>
                <w:p w14:paraId="4DC7D579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0EC19D20">
                      <v:shape id="_x0000_i1140" type="#_x0000_t75" style="width:12.75pt;height:18pt" o:ole="">
                        <v:imagedata r:id="rId240" o:title=""/>
                      </v:shape>
                      <o:OLEObject Type="Embed" ProgID="Equation.3" ShapeID="_x0000_i1140" DrawAspect="Content" ObjectID="_1709974998" r:id="rId241"/>
                    </w:object>
                  </w:r>
                </w:p>
              </w:tc>
              <w:tc>
                <w:tcPr>
                  <w:tcW w:w="751" w:type="dxa"/>
                </w:tcPr>
                <w:p w14:paraId="0655578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320" w:dyaOrig="360" w14:anchorId="34B57FA3">
                      <v:shape id="_x0000_i1141" type="#_x0000_t75" style="width:15.75pt;height:18pt" o:ole="">
                        <v:imagedata r:id="rId242" o:title=""/>
                      </v:shape>
                      <o:OLEObject Type="Embed" ProgID="Equation.3" ShapeID="_x0000_i1141" DrawAspect="Content" ObjectID="_1709974999" r:id="rId243"/>
                    </w:object>
                  </w:r>
                </w:p>
              </w:tc>
            </w:tr>
            <w:tr w:rsidR="00E95E0B" w:rsidRPr="00452C6B" w14:paraId="4EB9423A" w14:textId="77777777" w:rsidTr="00181CE9">
              <w:tc>
                <w:tcPr>
                  <w:tcW w:w="750" w:type="dxa"/>
                </w:tcPr>
                <w:p w14:paraId="68C288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750" w:type="dxa"/>
                </w:tcPr>
                <w:p w14:paraId="0A0E79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5.55</w:t>
                  </w:r>
                </w:p>
              </w:tc>
              <w:tc>
                <w:tcPr>
                  <w:tcW w:w="750" w:type="dxa"/>
                </w:tcPr>
                <w:p w14:paraId="68646FA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4</w:t>
                  </w:r>
                </w:p>
              </w:tc>
              <w:tc>
                <w:tcPr>
                  <w:tcW w:w="750" w:type="dxa"/>
                </w:tcPr>
                <w:p w14:paraId="701CA8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168089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C2CE5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415D8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3C8442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9007E7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1" w:type="dxa"/>
                </w:tcPr>
                <w:p w14:paraId="62FF50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77B67E9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2F2445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1D833C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6FC2DAB0" w14:textId="77777777" w:rsidTr="00181CE9">
              <w:tc>
                <w:tcPr>
                  <w:tcW w:w="750" w:type="dxa"/>
                </w:tcPr>
                <w:p w14:paraId="342E9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50" w:type="dxa"/>
                </w:tcPr>
                <w:p w14:paraId="7ADE0B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75</w:t>
                  </w:r>
                </w:p>
              </w:tc>
              <w:tc>
                <w:tcPr>
                  <w:tcW w:w="750" w:type="dxa"/>
                </w:tcPr>
                <w:p w14:paraId="336F65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4</w:t>
                  </w:r>
                </w:p>
              </w:tc>
              <w:tc>
                <w:tcPr>
                  <w:tcW w:w="750" w:type="dxa"/>
                </w:tcPr>
                <w:p w14:paraId="539FD5D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5DA5C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151EC0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7B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0E49A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AE724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7</w:t>
                  </w:r>
                </w:p>
              </w:tc>
              <w:tc>
                <w:tcPr>
                  <w:tcW w:w="751" w:type="dxa"/>
                </w:tcPr>
                <w:p w14:paraId="506E29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3</w:t>
                  </w:r>
                </w:p>
              </w:tc>
              <w:tc>
                <w:tcPr>
                  <w:tcW w:w="751" w:type="dxa"/>
                </w:tcPr>
                <w:p w14:paraId="2D3F64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2</w:t>
                  </w:r>
                </w:p>
              </w:tc>
              <w:tc>
                <w:tcPr>
                  <w:tcW w:w="751" w:type="dxa"/>
                </w:tcPr>
                <w:p w14:paraId="73EED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2E117B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0CE5F70D" w14:textId="77777777" w:rsidTr="00181CE9">
              <w:tc>
                <w:tcPr>
                  <w:tcW w:w="750" w:type="dxa"/>
                </w:tcPr>
                <w:p w14:paraId="214C8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0F7B7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.42</w:t>
                  </w:r>
                </w:p>
              </w:tc>
              <w:tc>
                <w:tcPr>
                  <w:tcW w:w="750" w:type="dxa"/>
                </w:tcPr>
                <w:p w14:paraId="0ED719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69</w:t>
                  </w:r>
                </w:p>
              </w:tc>
              <w:tc>
                <w:tcPr>
                  <w:tcW w:w="750" w:type="dxa"/>
                </w:tcPr>
                <w:p w14:paraId="6CEB149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118117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206505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E8C36F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4426CFE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4</w:t>
                  </w:r>
                </w:p>
              </w:tc>
              <w:tc>
                <w:tcPr>
                  <w:tcW w:w="751" w:type="dxa"/>
                </w:tcPr>
                <w:p w14:paraId="200256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14B617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28BFA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5C930CD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1061A4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51922EEB" w14:textId="77777777" w:rsidTr="00181CE9">
              <w:tc>
                <w:tcPr>
                  <w:tcW w:w="750" w:type="dxa"/>
                </w:tcPr>
                <w:p w14:paraId="6D4367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750" w:type="dxa"/>
                </w:tcPr>
                <w:p w14:paraId="4DD7C8F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.42</w:t>
                  </w:r>
                </w:p>
              </w:tc>
              <w:tc>
                <w:tcPr>
                  <w:tcW w:w="750" w:type="dxa"/>
                </w:tcPr>
                <w:p w14:paraId="6A46325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69</w:t>
                  </w:r>
                </w:p>
              </w:tc>
              <w:tc>
                <w:tcPr>
                  <w:tcW w:w="750" w:type="dxa"/>
                </w:tcPr>
                <w:p w14:paraId="220699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23B0E6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5EA35B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BE819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5238432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3756B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AA8797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0C489D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1" w:type="dxa"/>
                </w:tcPr>
                <w:p w14:paraId="58D9A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051E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592BD670" w14:textId="77777777" w:rsidTr="00181CE9">
              <w:tc>
                <w:tcPr>
                  <w:tcW w:w="750" w:type="dxa"/>
                </w:tcPr>
                <w:p w14:paraId="701ED46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69C71D8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.42</w:t>
                  </w:r>
                </w:p>
              </w:tc>
              <w:tc>
                <w:tcPr>
                  <w:tcW w:w="750" w:type="dxa"/>
                </w:tcPr>
                <w:p w14:paraId="16C4A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69</w:t>
                  </w:r>
                </w:p>
              </w:tc>
              <w:tc>
                <w:tcPr>
                  <w:tcW w:w="750" w:type="dxa"/>
                </w:tcPr>
                <w:p w14:paraId="106833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087C908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DC0A9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344267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88397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0</w:t>
                  </w:r>
                </w:p>
              </w:tc>
              <w:tc>
                <w:tcPr>
                  <w:tcW w:w="751" w:type="dxa"/>
                </w:tcPr>
                <w:p w14:paraId="6B491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E7B97A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16751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6240A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4FBE78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ADF224D" w14:textId="77777777" w:rsidTr="00181CE9">
              <w:tc>
                <w:tcPr>
                  <w:tcW w:w="750" w:type="dxa"/>
                </w:tcPr>
                <w:p w14:paraId="01CE5B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649395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.21</w:t>
                  </w:r>
                </w:p>
              </w:tc>
              <w:tc>
                <w:tcPr>
                  <w:tcW w:w="750" w:type="dxa"/>
                </w:tcPr>
                <w:p w14:paraId="0CE077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7</w:t>
                  </w:r>
                </w:p>
              </w:tc>
              <w:tc>
                <w:tcPr>
                  <w:tcW w:w="750" w:type="dxa"/>
                </w:tcPr>
                <w:p w14:paraId="1A520F4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591FD9B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5F16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097789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49D06C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</w:t>
                  </w:r>
                </w:p>
              </w:tc>
              <w:tc>
                <w:tcPr>
                  <w:tcW w:w="751" w:type="dxa"/>
                </w:tcPr>
                <w:p w14:paraId="5BCEA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22E4F13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4406692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44FDC4E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5677BE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31EE6795" w14:textId="77777777" w:rsidTr="00181CE9">
              <w:tc>
                <w:tcPr>
                  <w:tcW w:w="750" w:type="dxa"/>
                </w:tcPr>
                <w:p w14:paraId="6D33B2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7350B9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.23</w:t>
                  </w:r>
                </w:p>
              </w:tc>
              <w:tc>
                <w:tcPr>
                  <w:tcW w:w="750" w:type="dxa"/>
                </w:tcPr>
                <w:p w14:paraId="7AF845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3</w:t>
                  </w:r>
                </w:p>
              </w:tc>
              <w:tc>
                <w:tcPr>
                  <w:tcW w:w="750" w:type="dxa"/>
                </w:tcPr>
                <w:p w14:paraId="21A091A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2800C92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41319EF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27ABE2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082CF08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3F14C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1C1E77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57E9F4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456495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1" w:type="dxa"/>
                </w:tcPr>
                <w:p w14:paraId="3ED5FA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6AB8EFB" w14:textId="77777777" w:rsidTr="00181CE9">
              <w:tc>
                <w:tcPr>
                  <w:tcW w:w="750" w:type="dxa"/>
                </w:tcPr>
                <w:p w14:paraId="22087C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A8BA5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.03</w:t>
                  </w:r>
                </w:p>
              </w:tc>
              <w:tc>
                <w:tcPr>
                  <w:tcW w:w="750" w:type="dxa"/>
                </w:tcPr>
                <w:p w14:paraId="1A6015C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73</w:t>
                  </w:r>
                </w:p>
              </w:tc>
              <w:tc>
                <w:tcPr>
                  <w:tcW w:w="750" w:type="dxa"/>
                </w:tcPr>
                <w:p w14:paraId="73310A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3B603C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7606D0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7E849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407CEF5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13F60A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6105AD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31DDE8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93FCB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0F5EE6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3342BA51" w14:textId="77777777" w:rsidTr="00181CE9">
              <w:tc>
                <w:tcPr>
                  <w:tcW w:w="750" w:type="dxa"/>
                </w:tcPr>
                <w:p w14:paraId="3E9917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2221F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420C497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6C6C68B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15F9738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1DD17CB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08AAA3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153CBA2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5BF35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237451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406A92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1" w:type="dxa"/>
                </w:tcPr>
                <w:p w14:paraId="5371DD2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523E18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D38F2AF" w14:textId="77777777" w:rsidTr="00181CE9">
              <w:tc>
                <w:tcPr>
                  <w:tcW w:w="750" w:type="dxa"/>
                </w:tcPr>
                <w:p w14:paraId="21F27E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6EE272B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005858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58380A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78E668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A3815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14986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36398E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3</w:t>
                  </w:r>
                </w:p>
              </w:tc>
              <w:tc>
                <w:tcPr>
                  <w:tcW w:w="751" w:type="dxa"/>
                </w:tcPr>
                <w:p w14:paraId="590B90B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BBBB0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5A680C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4B7A5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744DF1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</w:tr>
            <w:tr w:rsidR="00E95E0B" w:rsidRPr="00452C6B" w14:paraId="583B78D4" w14:textId="77777777" w:rsidTr="00181CE9">
              <w:tc>
                <w:tcPr>
                  <w:tcW w:w="750" w:type="dxa"/>
                </w:tcPr>
                <w:p w14:paraId="3CC3079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21078B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.63</w:t>
                  </w:r>
                </w:p>
              </w:tc>
              <w:tc>
                <w:tcPr>
                  <w:tcW w:w="750" w:type="dxa"/>
                </w:tcPr>
                <w:p w14:paraId="3985E8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7</w:t>
                  </w:r>
                </w:p>
              </w:tc>
              <w:tc>
                <w:tcPr>
                  <w:tcW w:w="750" w:type="dxa"/>
                </w:tcPr>
                <w:p w14:paraId="6126042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0A7992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4FACA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54423F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0C8B4A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6C715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2E875BA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19D48F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7FEC9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68A3352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49AE5602" w14:textId="77777777" w:rsidTr="00181CE9">
              <w:tc>
                <w:tcPr>
                  <w:tcW w:w="750" w:type="dxa"/>
                </w:tcPr>
                <w:p w14:paraId="7C973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514294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.32</w:t>
                  </w:r>
                </w:p>
              </w:tc>
              <w:tc>
                <w:tcPr>
                  <w:tcW w:w="750" w:type="dxa"/>
                </w:tcPr>
                <w:p w14:paraId="023B14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8</w:t>
                  </w:r>
                </w:p>
              </w:tc>
              <w:tc>
                <w:tcPr>
                  <w:tcW w:w="750" w:type="dxa"/>
                </w:tcPr>
                <w:p w14:paraId="2F9BEA3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B7596A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39215E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0" w:type="dxa"/>
                </w:tcPr>
                <w:p w14:paraId="503372E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60CBBAF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0</w:t>
                  </w:r>
                </w:p>
              </w:tc>
              <w:tc>
                <w:tcPr>
                  <w:tcW w:w="751" w:type="dxa"/>
                </w:tcPr>
                <w:p w14:paraId="02CFA42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72D8C4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0103E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0E68FA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C4C64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2177FBAA" w14:textId="77777777" w:rsidTr="00181CE9">
              <w:tc>
                <w:tcPr>
                  <w:tcW w:w="750" w:type="dxa"/>
                </w:tcPr>
                <w:p w14:paraId="402664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lastRenderedPageBreak/>
                    <w:t>13</w:t>
                  </w:r>
                </w:p>
              </w:tc>
              <w:tc>
                <w:tcPr>
                  <w:tcW w:w="750" w:type="dxa"/>
                </w:tcPr>
                <w:p w14:paraId="1BF85F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.16</w:t>
                  </w:r>
                </w:p>
              </w:tc>
              <w:tc>
                <w:tcPr>
                  <w:tcW w:w="750" w:type="dxa"/>
                </w:tcPr>
                <w:p w14:paraId="2281374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9</w:t>
                  </w:r>
                </w:p>
              </w:tc>
              <w:tc>
                <w:tcPr>
                  <w:tcW w:w="750" w:type="dxa"/>
                </w:tcPr>
                <w:p w14:paraId="5232BB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7F461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3FE896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58F0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23E39F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6E73C6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6A9659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1</w:t>
                  </w:r>
                </w:p>
              </w:tc>
              <w:tc>
                <w:tcPr>
                  <w:tcW w:w="751" w:type="dxa"/>
                </w:tcPr>
                <w:p w14:paraId="24FF40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6F49DA6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7F4BF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12E9BB43" w14:textId="77777777" w:rsidTr="00181CE9">
              <w:tc>
                <w:tcPr>
                  <w:tcW w:w="750" w:type="dxa"/>
                </w:tcPr>
                <w:p w14:paraId="12FE77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4735CCA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3.55</w:t>
                  </w:r>
                </w:p>
              </w:tc>
              <w:tc>
                <w:tcPr>
                  <w:tcW w:w="750" w:type="dxa"/>
                </w:tcPr>
                <w:p w14:paraId="75F9006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82</w:t>
                  </w:r>
                </w:p>
              </w:tc>
              <w:tc>
                <w:tcPr>
                  <w:tcW w:w="750" w:type="dxa"/>
                </w:tcPr>
                <w:p w14:paraId="6C9152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0" w:type="dxa"/>
                </w:tcPr>
                <w:p w14:paraId="1E0A4B6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0BFBC48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54AE35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8</w:t>
                  </w:r>
                </w:p>
              </w:tc>
              <w:tc>
                <w:tcPr>
                  <w:tcW w:w="751" w:type="dxa"/>
                </w:tcPr>
                <w:p w14:paraId="3A4DD2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9</w:t>
                  </w:r>
                </w:p>
              </w:tc>
              <w:tc>
                <w:tcPr>
                  <w:tcW w:w="751" w:type="dxa"/>
                </w:tcPr>
                <w:p w14:paraId="569C57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2</w:t>
                  </w:r>
                </w:p>
              </w:tc>
              <w:tc>
                <w:tcPr>
                  <w:tcW w:w="751" w:type="dxa"/>
                </w:tcPr>
                <w:p w14:paraId="46E57F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7</w:t>
                  </w:r>
                </w:p>
              </w:tc>
              <w:tc>
                <w:tcPr>
                  <w:tcW w:w="751" w:type="dxa"/>
                </w:tcPr>
                <w:p w14:paraId="6D4FB2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258E72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64D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27645ABD" w14:textId="77777777" w:rsidTr="00181CE9">
              <w:tc>
                <w:tcPr>
                  <w:tcW w:w="750" w:type="dxa"/>
                </w:tcPr>
                <w:p w14:paraId="2BC1A5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EE4AD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4.24</w:t>
                  </w:r>
                </w:p>
              </w:tc>
              <w:tc>
                <w:tcPr>
                  <w:tcW w:w="750" w:type="dxa"/>
                </w:tcPr>
                <w:p w14:paraId="65CF855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77</w:t>
                  </w:r>
                </w:p>
              </w:tc>
              <w:tc>
                <w:tcPr>
                  <w:tcW w:w="750" w:type="dxa"/>
                </w:tcPr>
                <w:p w14:paraId="653B4E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2F42FD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3815403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0" w:type="dxa"/>
                </w:tcPr>
                <w:p w14:paraId="224DA8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8</w:t>
                  </w:r>
                </w:p>
              </w:tc>
              <w:tc>
                <w:tcPr>
                  <w:tcW w:w="751" w:type="dxa"/>
                </w:tcPr>
                <w:p w14:paraId="184999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2</w:t>
                  </w:r>
                </w:p>
              </w:tc>
              <w:tc>
                <w:tcPr>
                  <w:tcW w:w="751" w:type="dxa"/>
                </w:tcPr>
                <w:p w14:paraId="5A9470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1</w:t>
                  </w:r>
                </w:p>
              </w:tc>
              <w:tc>
                <w:tcPr>
                  <w:tcW w:w="751" w:type="dxa"/>
                </w:tcPr>
                <w:p w14:paraId="0BBBBD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9</w:t>
                  </w:r>
                </w:p>
              </w:tc>
              <w:tc>
                <w:tcPr>
                  <w:tcW w:w="751" w:type="dxa"/>
                </w:tcPr>
                <w:p w14:paraId="3C5966E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CCE379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1E36624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EC3DFE7" w14:textId="77777777" w:rsidTr="00181CE9">
              <w:tc>
                <w:tcPr>
                  <w:tcW w:w="750" w:type="dxa"/>
                </w:tcPr>
                <w:p w14:paraId="4FF9D9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F1BEEB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1.12</w:t>
                  </w:r>
                </w:p>
              </w:tc>
              <w:tc>
                <w:tcPr>
                  <w:tcW w:w="750" w:type="dxa"/>
                </w:tcPr>
                <w:p w14:paraId="2DA172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61</w:t>
                  </w:r>
                </w:p>
              </w:tc>
              <w:tc>
                <w:tcPr>
                  <w:tcW w:w="750" w:type="dxa"/>
                </w:tcPr>
                <w:p w14:paraId="25B5E6B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4E60EED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7B7B1A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5D2838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6B0E5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1</w:t>
                  </w:r>
                </w:p>
              </w:tc>
              <w:tc>
                <w:tcPr>
                  <w:tcW w:w="751" w:type="dxa"/>
                </w:tcPr>
                <w:p w14:paraId="207B542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57ABD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5C682A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2341B01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2A0C23B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CC8CEE2" w14:textId="77777777" w:rsidTr="00181CE9">
              <w:tc>
                <w:tcPr>
                  <w:tcW w:w="750" w:type="dxa"/>
                </w:tcPr>
                <w:p w14:paraId="2B717D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BE3D1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.26</w:t>
                  </w:r>
                </w:p>
              </w:tc>
              <w:tc>
                <w:tcPr>
                  <w:tcW w:w="750" w:type="dxa"/>
                </w:tcPr>
                <w:p w14:paraId="2DEDA3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11</w:t>
                  </w:r>
                </w:p>
              </w:tc>
              <w:tc>
                <w:tcPr>
                  <w:tcW w:w="750" w:type="dxa"/>
                </w:tcPr>
                <w:p w14:paraId="10A128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119B070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368385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045EA9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2545C1A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02213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4D6A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5</w:t>
                  </w:r>
                </w:p>
              </w:tc>
              <w:tc>
                <w:tcPr>
                  <w:tcW w:w="751" w:type="dxa"/>
                </w:tcPr>
                <w:p w14:paraId="52E9F5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7480C3E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E776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FD3EEE2" w14:textId="77777777" w:rsidTr="00181CE9">
              <w:tc>
                <w:tcPr>
                  <w:tcW w:w="750" w:type="dxa"/>
                </w:tcPr>
                <w:p w14:paraId="6EB5ADE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4ADE912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.16</w:t>
                  </w:r>
                </w:p>
              </w:tc>
              <w:tc>
                <w:tcPr>
                  <w:tcW w:w="750" w:type="dxa"/>
                </w:tcPr>
                <w:p w14:paraId="57734B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8</w:t>
                  </w:r>
                </w:p>
              </w:tc>
              <w:tc>
                <w:tcPr>
                  <w:tcW w:w="750" w:type="dxa"/>
                </w:tcPr>
                <w:p w14:paraId="7D19C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606F6C4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D9AF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C2373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671DCC7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7D3916D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</w:t>
                  </w:r>
                </w:p>
              </w:tc>
              <w:tc>
                <w:tcPr>
                  <w:tcW w:w="751" w:type="dxa"/>
                </w:tcPr>
                <w:p w14:paraId="122F1A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340E7D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ADF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61B675D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</w:tr>
            <w:tr w:rsidR="00E95E0B" w:rsidRPr="00452C6B" w14:paraId="0A225981" w14:textId="77777777" w:rsidTr="00181CE9">
              <w:tc>
                <w:tcPr>
                  <w:tcW w:w="750" w:type="dxa"/>
                </w:tcPr>
                <w:p w14:paraId="708020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E7B1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.25</w:t>
                  </w:r>
                </w:p>
              </w:tc>
              <w:tc>
                <w:tcPr>
                  <w:tcW w:w="750" w:type="dxa"/>
                </w:tcPr>
                <w:p w14:paraId="5456931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11</w:t>
                  </w:r>
                </w:p>
              </w:tc>
              <w:tc>
                <w:tcPr>
                  <w:tcW w:w="750" w:type="dxa"/>
                </w:tcPr>
                <w:p w14:paraId="1856E6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8C645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495669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13120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1" w:type="dxa"/>
                </w:tcPr>
                <w:p w14:paraId="361A9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36761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1" w:type="dxa"/>
                </w:tcPr>
                <w:p w14:paraId="6AC6A0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1131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33E16A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9CA1F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5720B3E7" w14:textId="77777777" w:rsidTr="00181CE9">
              <w:tc>
                <w:tcPr>
                  <w:tcW w:w="750" w:type="dxa"/>
                </w:tcPr>
                <w:p w14:paraId="62D063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6F76FA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.09</w:t>
                  </w:r>
                </w:p>
              </w:tc>
              <w:tc>
                <w:tcPr>
                  <w:tcW w:w="750" w:type="dxa"/>
                </w:tcPr>
                <w:p w14:paraId="426DEA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25</w:t>
                  </w:r>
                </w:p>
              </w:tc>
              <w:tc>
                <w:tcPr>
                  <w:tcW w:w="750" w:type="dxa"/>
                </w:tcPr>
                <w:p w14:paraId="0DD426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1EC50A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083F362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7C0C42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7D4E605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42D384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478D710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183591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A1F91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080C33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68C14313" w14:textId="77777777" w:rsidTr="00181CE9">
              <w:tc>
                <w:tcPr>
                  <w:tcW w:w="750" w:type="dxa"/>
                </w:tcPr>
                <w:p w14:paraId="1CA28F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235B2D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.18</w:t>
                  </w:r>
                </w:p>
              </w:tc>
              <w:tc>
                <w:tcPr>
                  <w:tcW w:w="750" w:type="dxa"/>
                </w:tcPr>
                <w:p w14:paraId="7BF9E3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1</w:t>
                  </w:r>
                </w:p>
              </w:tc>
              <w:tc>
                <w:tcPr>
                  <w:tcW w:w="750" w:type="dxa"/>
                </w:tcPr>
                <w:p w14:paraId="3C8FE1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76D616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0E3BE2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2A7FD50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7</w:t>
                  </w:r>
                </w:p>
              </w:tc>
              <w:tc>
                <w:tcPr>
                  <w:tcW w:w="751" w:type="dxa"/>
                </w:tcPr>
                <w:p w14:paraId="051D6F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55486D4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6963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1" w:type="dxa"/>
                </w:tcPr>
                <w:p w14:paraId="5C0F01A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46BEE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25D49E1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26EEE654" w14:textId="77777777" w:rsidTr="00181CE9">
              <w:tc>
                <w:tcPr>
                  <w:tcW w:w="750" w:type="dxa"/>
                </w:tcPr>
                <w:p w14:paraId="593719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31DEF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.19</w:t>
                  </w:r>
                </w:p>
              </w:tc>
              <w:tc>
                <w:tcPr>
                  <w:tcW w:w="750" w:type="dxa"/>
                </w:tcPr>
                <w:p w14:paraId="514E2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5</w:t>
                  </w:r>
                </w:p>
              </w:tc>
              <w:tc>
                <w:tcPr>
                  <w:tcW w:w="750" w:type="dxa"/>
                </w:tcPr>
                <w:p w14:paraId="3EA947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F210F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24AEA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7F027C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1D768F6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686955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C149B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2D99DB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289F3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01474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77C84E5A" w14:textId="77777777" w:rsidTr="00181CE9">
              <w:tc>
                <w:tcPr>
                  <w:tcW w:w="750" w:type="dxa"/>
                </w:tcPr>
                <w:p w14:paraId="3606E6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41C38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.19</w:t>
                  </w:r>
                </w:p>
              </w:tc>
              <w:tc>
                <w:tcPr>
                  <w:tcW w:w="750" w:type="dxa"/>
                </w:tcPr>
                <w:p w14:paraId="05A451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05</w:t>
                  </w:r>
                </w:p>
              </w:tc>
              <w:tc>
                <w:tcPr>
                  <w:tcW w:w="750" w:type="dxa"/>
                </w:tcPr>
                <w:p w14:paraId="0BD473A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70668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29310C4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59B15B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04124D4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D2B457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9</w:t>
                  </w:r>
                </w:p>
              </w:tc>
              <w:tc>
                <w:tcPr>
                  <w:tcW w:w="751" w:type="dxa"/>
                </w:tcPr>
                <w:p w14:paraId="10154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1BF8F3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38AD97C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3</w:t>
                  </w:r>
                </w:p>
              </w:tc>
              <w:tc>
                <w:tcPr>
                  <w:tcW w:w="751" w:type="dxa"/>
                </w:tcPr>
                <w:p w14:paraId="76A374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14A05AAD" w14:textId="77777777" w:rsidTr="00181CE9">
              <w:tc>
                <w:tcPr>
                  <w:tcW w:w="750" w:type="dxa"/>
                </w:tcPr>
                <w:p w14:paraId="5A72D8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0" w:type="dxa"/>
                </w:tcPr>
                <w:p w14:paraId="02F788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.04</w:t>
                  </w:r>
                </w:p>
              </w:tc>
              <w:tc>
                <w:tcPr>
                  <w:tcW w:w="750" w:type="dxa"/>
                </w:tcPr>
                <w:p w14:paraId="6D4DE8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20</w:t>
                  </w:r>
                </w:p>
              </w:tc>
              <w:tc>
                <w:tcPr>
                  <w:tcW w:w="750" w:type="dxa"/>
                </w:tcPr>
                <w:p w14:paraId="60E0843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03CBB3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54E654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2335CC6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61EF6C8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39233A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4</w:t>
                  </w:r>
                </w:p>
              </w:tc>
              <w:tc>
                <w:tcPr>
                  <w:tcW w:w="751" w:type="dxa"/>
                </w:tcPr>
                <w:p w14:paraId="1778E7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144629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62B5225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59F485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</w:tr>
            <w:tr w:rsidR="00E95E0B" w:rsidRPr="00452C6B" w14:paraId="1F915B3F" w14:textId="77777777" w:rsidTr="00181CE9">
              <w:tc>
                <w:tcPr>
                  <w:tcW w:w="750" w:type="dxa"/>
                </w:tcPr>
                <w:p w14:paraId="66C35F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0" w:type="dxa"/>
                </w:tcPr>
                <w:p w14:paraId="702E35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.24</w:t>
                  </w:r>
                </w:p>
              </w:tc>
              <w:tc>
                <w:tcPr>
                  <w:tcW w:w="750" w:type="dxa"/>
                </w:tcPr>
                <w:p w14:paraId="37C070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88</w:t>
                  </w:r>
                </w:p>
              </w:tc>
              <w:tc>
                <w:tcPr>
                  <w:tcW w:w="750" w:type="dxa"/>
                </w:tcPr>
                <w:p w14:paraId="6C96329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591F2B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1BD603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0" w:type="dxa"/>
                </w:tcPr>
                <w:p w14:paraId="7C552D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6AB2BE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1" w:type="dxa"/>
                </w:tcPr>
                <w:p w14:paraId="6655A6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EEE18A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0F35F39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23CE2D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7C51A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</w:tbl>
          <w:p w14:paraId="2C04417F" w14:textId="77777777" w:rsidR="00E95E0B" w:rsidRPr="00452C6B" w:rsidRDefault="00E95E0B" w:rsidP="00CD2ECC">
            <w:pPr>
              <w:pStyle w:val="af0"/>
              <w:ind w:left="567"/>
            </w:pPr>
          </w:p>
        </w:tc>
      </w:tr>
      <w:tr w:rsidR="00E95E0B" w14:paraId="77FB6DDA" w14:textId="77777777" w:rsidTr="0003098C">
        <w:trPr>
          <w:trHeight w:val="283"/>
        </w:trPr>
        <w:tc>
          <w:tcPr>
            <w:tcW w:w="993" w:type="dxa"/>
          </w:tcPr>
          <w:p w14:paraId="330FC41C" w14:textId="26664439" w:rsidR="00E95E0B" w:rsidRPr="000966F8" w:rsidRDefault="00E95E0B" w:rsidP="00DC1095">
            <w:r w:rsidRPr="000966F8">
              <w:lastRenderedPageBreak/>
              <w:t>10</w:t>
            </w:r>
          </w:p>
        </w:tc>
        <w:tc>
          <w:tcPr>
            <w:tcW w:w="3827" w:type="dxa"/>
          </w:tcPr>
          <w:p w14:paraId="7EE3446E" w14:textId="3C540B5C" w:rsidR="00E95E0B" w:rsidRPr="000966F8" w:rsidRDefault="00E95E0B" w:rsidP="00141185">
            <w:r w:rsidRPr="000966F8">
              <w:t>РГР №2</w:t>
            </w:r>
          </w:p>
        </w:tc>
        <w:tc>
          <w:tcPr>
            <w:tcW w:w="9723" w:type="dxa"/>
          </w:tcPr>
          <w:p w14:paraId="344C3A2C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b/>
                <w:color w:val="000000"/>
                <w:sz w:val="24"/>
                <w:szCs w:val="24"/>
              </w:rPr>
            </w:pPr>
            <w:r w:rsidRPr="002F53E3">
              <w:rPr>
                <w:b/>
                <w:color w:val="000000"/>
                <w:sz w:val="24"/>
                <w:szCs w:val="24"/>
              </w:rPr>
              <w:t>РГР № 2. Метод наименьших квадратов.</w:t>
            </w:r>
          </w:p>
          <w:p w14:paraId="6B6072AA" w14:textId="63FB49A3" w:rsidR="00E95E0B" w:rsidRPr="002F53E3" w:rsidRDefault="00E95E0B" w:rsidP="000966F8">
            <w:pPr>
              <w:spacing w:line="312" w:lineRule="auto"/>
              <w:ind w:firstLine="709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Схема выполнения задания 2, представленного в Табл.2, могла бы быть следующей. Из статистических таблиц при </w:t>
            </w:r>
            <w:r w:rsidRPr="002F53E3">
              <w:rPr>
                <w:position w:val="-8"/>
                <w:sz w:val="24"/>
                <w:szCs w:val="24"/>
              </w:rPr>
              <w:object w:dxaOrig="2079" w:dyaOrig="300" w14:anchorId="7BA4178C">
                <v:shape id="_x0000_i1142" type="#_x0000_t75" style="width:104.25pt;height:15pt" o:ole="">
                  <v:imagedata r:id="rId244" o:title=""/>
                </v:shape>
                <o:OLEObject Type="Embed" ProgID="Equation.3" ShapeID="_x0000_i1142" DrawAspect="Content" ObjectID="_1709975000" r:id="rId245"/>
              </w:object>
            </w:r>
            <w:r w:rsidRPr="002F53E3">
              <w:rPr>
                <w:sz w:val="24"/>
                <w:szCs w:val="24"/>
              </w:rPr>
              <w:t xml:space="preserve">(двухсторонний критерий) определяем квантили распределений Пирсона и Стьюдента:  </w:t>
            </w:r>
            <w:r w:rsidR="00651361" w:rsidRPr="002F53E3">
              <w:rPr>
                <w:position w:val="-14"/>
                <w:sz w:val="24"/>
                <w:szCs w:val="24"/>
              </w:rPr>
              <w:object w:dxaOrig="4120" w:dyaOrig="420" w14:anchorId="61285A08">
                <v:shape id="_x0000_i1143" type="#_x0000_t75" style="width:206.25pt;height:21pt" o:ole="">
                  <v:imagedata r:id="rId246" o:title=""/>
                </v:shape>
                <o:OLEObject Type="Embed" ProgID="Equation.3" ShapeID="_x0000_i1143" DrawAspect="Content" ObjectID="_1709975001" r:id="rId247"/>
              </w:object>
            </w:r>
            <w:r w:rsidRPr="002F53E3">
              <w:rPr>
                <w:sz w:val="24"/>
                <w:szCs w:val="24"/>
              </w:rPr>
              <w:t>. Далее:</w:t>
            </w:r>
          </w:p>
          <w:p w14:paraId="6E1BC4F0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 xml:space="preserve">Вычисляем матричные элементы  </w:t>
            </w:r>
            <w:r w:rsidRPr="002F53E3">
              <w:rPr>
                <w:position w:val="-28"/>
                <w:sz w:val="24"/>
                <w:szCs w:val="24"/>
              </w:rPr>
              <w:object w:dxaOrig="2060" w:dyaOrig="680" w14:anchorId="6412DA2B">
                <v:shape id="_x0000_i1144" type="#_x0000_t75" style="width:102.75pt;height:33.75pt" o:ole="">
                  <v:imagedata r:id="rId248" o:title=""/>
                </v:shape>
                <o:OLEObject Type="Embed" ProgID="Equation.3" ShapeID="_x0000_i1144" DrawAspect="Content" ObjectID="_1709975002" r:id="rId249"/>
              </w:object>
            </w:r>
            <w:r w:rsidRPr="002F53E3">
              <w:rPr>
                <w:sz w:val="24"/>
                <w:szCs w:val="24"/>
              </w:rPr>
              <w:t xml:space="preserve"> квадратной матрицы  </w:t>
            </w:r>
            <w:r w:rsidRPr="002F53E3">
              <w:rPr>
                <w:position w:val="-4"/>
                <w:sz w:val="24"/>
                <w:szCs w:val="24"/>
              </w:rPr>
              <w:object w:dxaOrig="540" w:dyaOrig="300" w14:anchorId="424887BA">
                <v:shape id="_x0000_i1145" type="#_x0000_t75" style="width:27pt;height:15pt" o:ole="">
                  <v:imagedata r:id="rId250" o:title=""/>
                </v:shape>
                <o:OLEObject Type="Embed" ProgID="Equation.3" ShapeID="_x0000_i1145" DrawAspect="Content" ObjectID="_1709975003" r:id="rId251"/>
              </w:object>
            </w:r>
            <w:r w:rsidRPr="002F53E3">
              <w:rPr>
                <w:sz w:val="24"/>
                <w:szCs w:val="24"/>
              </w:rPr>
              <w:t xml:space="preserve">,  </w:t>
            </w:r>
            <w:r w:rsidRPr="002F53E3">
              <w:rPr>
                <w:position w:val="-10"/>
                <w:sz w:val="24"/>
                <w:szCs w:val="24"/>
              </w:rPr>
              <w:object w:dxaOrig="859" w:dyaOrig="320" w14:anchorId="738BB7D2">
                <v:shape id="_x0000_i1146" type="#_x0000_t75" style="width:42.75pt;height:15.75pt" o:ole="">
                  <v:imagedata r:id="rId252" o:title=""/>
                </v:shape>
                <o:OLEObject Type="Embed" ProgID="Equation.3" ShapeID="_x0000_i1146" DrawAspect="Content" ObjectID="_1709975004" r:id="rId253"/>
              </w:object>
            </w:r>
            <w:r w:rsidRPr="002F53E3">
              <w:rPr>
                <w:sz w:val="24"/>
                <w:szCs w:val="24"/>
              </w:rPr>
              <w:t xml:space="preserve">, вычисляем  </w:t>
            </w:r>
            <w:r w:rsidRPr="002F53E3">
              <w:rPr>
                <w:position w:val="-10"/>
                <w:sz w:val="24"/>
                <w:szCs w:val="24"/>
              </w:rPr>
              <w:object w:dxaOrig="960" w:dyaOrig="360" w14:anchorId="5217D78B">
                <v:shape id="_x0000_i1147" type="#_x0000_t75" style="width:48pt;height:18pt" o:ole="">
                  <v:imagedata r:id="rId254" o:title=""/>
                </v:shape>
                <o:OLEObject Type="Embed" ProgID="Equation.3" ShapeID="_x0000_i1147" DrawAspect="Content" ObjectID="_1709975005" r:id="rId255"/>
              </w:object>
            </w:r>
            <w:r w:rsidRPr="002F53E3">
              <w:rPr>
                <w:sz w:val="24"/>
                <w:szCs w:val="24"/>
              </w:rPr>
              <w:t xml:space="preserve"> и строим симметрическую ковариационную матрицу  </w:t>
            </w:r>
            <w:r w:rsidRPr="002F53E3">
              <w:rPr>
                <w:position w:val="-30"/>
                <w:sz w:val="24"/>
                <w:szCs w:val="24"/>
              </w:rPr>
              <w:object w:dxaOrig="2200" w:dyaOrig="740" w14:anchorId="77B4CAD5">
                <v:shape id="_x0000_i1148" type="#_x0000_t75" style="width:110.25pt;height:36.75pt" o:ole="">
                  <v:imagedata r:id="rId256" o:title=""/>
                </v:shape>
                <o:OLEObject Type="Embed" ProgID="Equation.3" ShapeID="_x0000_i1148" DrawAspect="Content" ObjectID="_1709975006" r:id="rId257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3A5F1BA8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ходим матрицу коэффициентов регрессии  </w:t>
            </w:r>
            <w:r w:rsidRPr="002F53E3">
              <w:rPr>
                <w:position w:val="-30"/>
                <w:sz w:val="24"/>
                <w:szCs w:val="24"/>
              </w:rPr>
              <w:object w:dxaOrig="2380" w:dyaOrig="740" w14:anchorId="6DD63753">
                <v:shape id="_x0000_i1149" type="#_x0000_t75" style="width:119.25pt;height:36.75pt" o:ole="">
                  <v:imagedata r:id="rId258" o:title=""/>
                </v:shape>
                <o:OLEObject Type="Embed" ProgID="Equation.3" ShapeID="_x0000_i1149" DrawAspect="Content" ObjectID="_1709975007" r:id="rId259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6DB4C83B" w14:textId="5732BF1B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айдем оценку для дисперсии  </w:t>
            </w:r>
            <w:r w:rsidRPr="002F53E3">
              <w:rPr>
                <w:position w:val="-10"/>
                <w:sz w:val="24"/>
                <w:szCs w:val="24"/>
              </w:rPr>
              <w:object w:dxaOrig="1140" w:dyaOrig="380" w14:anchorId="4E15655C">
                <v:shape id="_x0000_i1150" type="#_x0000_t75" style="width:57pt;height:18.75pt" o:ole="">
                  <v:imagedata r:id="rId260" o:title=""/>
                </v:shape>
                <o:OLEObject Type="Embed" ProgID="Equation.3" ShapeID="_x0000_i1150" DrawAspect="Content" ObjectID="_1709975008" r:id="rId261"/>
              </w:object>
            </w:r>
            <w:r w:rsidRPr="002F53E3">
              <w:rPr>
                <w:sz w:val="24"/>
                <w:szCs w:val="24"/>
              </w:rPr>
              <w:t xml:space="preserve">, где </w:t>
            </w:r>
            <w:r w:rsidRPr="002F53E3">
              <w:rPr>
                <w:position w:val="-46"/>
                <w:sz w:val="24"/>
                <w:szCs w:val="24"/>
              </w:rPr>
              <w:object w:dxaOrig="7740" w:dyaOrig="1180" w14:anchorId="25DE5E27">
                <v:shape id="_x0000_i1151" type="#_x0000_t75" style="width:387pt;height:59.25pt" o:ole="">
                  <v:imagedata r:id="rId262" o:title=""/>
                </v:shape>
                <o:OLEObject Type="Embed" ProgID="Equation.3" ShapeID="_x0000_i1151" DrawAspect="Content" ObjectID="_1709975009" r:id="rId263"/>
              </w:object>
            </w:r>
            <w:r w:rsidRPr="002F53E3">
              <w:rPr>
                <w:sz w:val="24"/>
                <w:szCs w:val="24"/>
              </w:rPr>
              <w:t xml:space="preserve">,  и построим доверительные интервалы для </w:t>
            </w:r>
            <w:r w:rsidRPr="002F53E3">
              <w:rPr>
                <w:position w:val="-10"/>
                <w:sz w:val="24"/>
                <w:szCs w:val="24"/>
              </w:rPr>
              <w:object w:dxaOrig="1140" w:dyaOrig="360" w14:anchorId="5ECECEF0">
                <v:shape id="_x0000_i1152" type="#_x0000_t75" style="width:57pt;height:18pt" o:ole="">
                  <v:imagedata r:id="rId264" o:title=""/>
                </v:shape>
                <o:OLEObject Type="Embed" ProgID="Equation.3" ShapeID="_x0000_i1152" DrawAspect="Content" ObjectID="_1709975010" r:id="rId265"/>
              </w:object>
            </w:r>
            <w:r w:rsidRPr="002F53E3">
              <w:rPr>
                <w:sz w:val="24"/>
                <w:szCs w:val="24"/>
              </w:rPr>
              <w:t xml:space="preserve"> </w:t>
            </w:r>
            <w:r w:rsidR="003D001C">
              <w:rPr>
                <w:sz w:val="24"/>
                <w:szCs w:val="24"/>
              </w:rPr>
              <w:t>по формулам</w:t>
            </w:r>
            <w:r w:rsidRPr="002F53E3">
              <w:rPr>
                <w:sz w:val="24"/>
                <w:szCs w:val="24"/>
              </w:rPr>
              <w:t xml:space="preserve">:  </w:t>
            </w:r>
            <w:r w:rsidRPr="002F53E3">
              <w:rPr>
                <w:position w:val="-26"/>
                <w:sz w:val="24"/>
                <w:szCs w:val="24"/>
              </w:rPr>
              <w:object w:dxaOrig="4500" w:dyaOrig="680" w14:anchorId="3EE5C60C">
                <v:shape id="_x0000_i1153" type="#_x0000_t75" style="width:225pt;height:33.75pt" o:ole="">
                  <v:imagedata r:id="rId266" o:title=""/>
                </v:shape>
                <o:OLEObject Type="Embed" ProgID="Equation.3" ShapeID="_x0000_i1153" DrawAspect="Content" ObjectID="_1709975011" r:id="rId267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  <w:r w:rsidRPr="002F53E3">
              <w:rPr>
                <w:position w:val="-26"/>
                <w:sz w:val="24"/>
                <w:szCs w:val="24"/>
              </w:rPr>
              <w:object w:dxaOrig="4620" w:dyaOrig="680" w14:anchorId="0FEB93AD">
                <v:shape id="_x0000_i1154" type="#_x0000_t75" style="width:231pt;height:33.75pt" o:ole="">
                  <v:imagedata r:id="rId268" o:title=""/>
                </v:shape>
                <o:OLEObject Type="Embed" ProgID="Equation.3" ShapeID="_x0000_i1154" DrawAspect="Content" ObjectID="_1709975012" r:id="rId269"/>
              </w:object>
            </w:r>
            <w:r w:rsidR="003D001C">
              <w:rPr>
                <w:sz w:val="24"/>
                <w:szCs w:val="24"/>
              </w:rPr>
              <w:t xml:space="preserve">и  </w:t>
            </w:r>
            <w:r w:rsidR="003D001C" w:rsidRPr="004D1AA4">
              <w:rPr>
                <w:position w:val="-38"/>
                <w:sz w:val="28"/>
                <w:szCs w:val="28"/>
              </w:rPr>
              <w:object w:dxaOrig="3640" w:dyaOrig="880" w14:anchorId="6204D202">
                <v:shape id="_x0000_i1155" type="#_x0000_t75" style="width:182.25pt;height:44.25pt" o:ole="">
                  <v:imagedata r:id="rId270" o:title=""/>
                </v:shape>
                <o:OLEObject Type="Embed" ProgID="Equation.3" ShapeID="_x0000_i1155" DrawAspect="Content" ObjectID="_1709975013" r:id="rId271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BB1073E" w14:textId="77777777" w:rsidR="008E2842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Определяем дисперсию отклонений оценочной регрессии  </w:t>
            </w:r>
            <w:r w:rsidRPr="002F53E3">
              <w:rPr>
                <w:position w:val="-10"/>
                <w:sz w:val="24"/>
                <w:szCs w:val="24"/>
              </w:rPr>
              <w:object w:dxaOrig="2160" w:dyaOrig="360" w14:anchorId="5B8D1B1A">
                <v:shape id="_x0000_i1156" type="#_x0000_t75" style="width:108pt;height:18pt" o:ole="">
                  <v:imagedata r:id="rId272" o:title=""/>
                </v:shape>
                <o:OLEObject Type="Embed" ProgID="Equation.3" ShapeID="_x0000_i1156" DrawAspect="Content" ObjectID="_1709975014" r:id="rId273"/>
              </w:object>
            </w:r>
            <w:r w:rsidRPr="002F53E3">
              <w:rPr>
                <w:sz w:val="24"/>
                <w:szCs w:val="24"/>
              </w:rPr>
              <w:t xml:space="preserve"> от условного математического ожидания  </w:t>
            </w:r>
            <w:r w:rsidRPr="002F53E3">
              <w:rPr>
                <w:position w:val="-10"/>
                <w:sz w:val="24"/>
                <w:szCs w:val="24"/>
              </w:rPr>
              <w:object w:dxaOrig="900" w:dyaOrig="320" w14:anchorId="4F55AAAE">
                <v:shape id="_x0000_i1157" type="#_x0000_t75" style="width:45pt;height:15.75pt" o:ole="">
                  <v:imagedata r:id="rId274" o:title=""/>
                </v:shape>
                <o:OLEObject Type="Embed" ProgID="Equation.3" ShapeID="_x0000_i1157" DrawAspect="Content" ObjectID="_1709975015" r:id="rId275"/>
              </w:object>
            </w:r>
            <w:r w:rsidRPr="002F53E3">
              <w:rPr>
                <w:sz w:val="24"/>
                <w:szCs w:val="24"/>
              </w:rPr>
              <w:t xml:space="preserve">  для  </w:t>
            </w:r>
            <w:r w:rsidRPr="002F53E3">
              <w:rPr>
                <w:position w:val="-10"/>
                <w:sz w:val="24"/>
                <w:szCs w:val="24"/>
              </w:rPr>
              <w:object w:dxaOrig="1800" w:dyaOrig="320" w14:anchorId="2481C72E">
                <v:shape id="_x0000_i1158" type="#_x0000_t75" style="width:90pt;height:15.75pt" o:ole="">
                  <v:imagedata r:id="rId276" o:title=""/>
                </v:shape>
                <o:OLEObject Type="Embed" ProgID="Equation.3" ShapeID="_x0000_i1158" DrawAspect="Content" ObjectID="_1709975016" r:id="rId277"/>
              </w:object>
            </w:r>
            <w:r w:rsidRPr="002F53E3">
              <w:rPr>
                <w:sz w:val="24"/>
                <w:szCs w:val="24"/>
              </w:rPr>
              <w:t xml:space="preserve"> и для значений, например,  </w:t>
            </w:r>
            <w:r w:rsidRPr="002F53E3">
              <w:rPr>
                <w:position w:val="-12"/>
                <w:sz w:val="24"/>
                <w:szCs w:val="24"/>
              </w:rPr>
              <w:object w:dxaOrig="620" w:dyaOrig="360" w14:anchorId="21C2EDC1">
                <v:shape id="_x0000_i1159" type="#_x0000_t75" style="width:30.75pt;height:18pt" o:ole="">
                  <v:imagedata r:id="rId278" o:title=""/>
                </v:shape>
                <o:OLEObject Type="Embed" ProgID="Equation.3" ShapeID="_x0000_i1159" DrawAspect="Content" ObjectID="_1709975017" r:id="rId279"/>
              </w:object>
            </w:r>
            <w:r w:rsidRPr="002F53E3">
              <w:rPr>
                <w:sz w:val="24"/>
                <w:szCs w:val="24"/>
              </w:rPr>
              <w:t xml:space="preserve"> находим границы доверительной полосы 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Уоркинга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-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Хотеллинга</w:t>
            </w:r>
            <w:r w:rsidR="003D001C">
              <w:rPr>
                <w:sz w:val="24"/>
                <w:szCs w:val="24"/>
              </w:rPr>
              <w:t xml:space="preserve">   </w:t>
            </w:r>
            <w:r w:rsidR="008E2842" w:rsidRPr="007D22F8">
              <w:rPr>
                <w:position w:val="-130"/>
                <w:sz w:val="28"/>
                <w:szCs w:val="28"/>
              </w:rPr>
              <w:object w:dxaOrig="6340" w:dyaOrig="2720" w14:anchorId="0393C832">
                <v:shape id="_x0000_i1160" type="#_x0000_t75" style="width:317.25pt;height:135.75pt" o:ole="">
                  <v:imagedata r:id="rId280" o:title=""/>
                </v:shape>
                <o:OLEObject Type="Embed" ProgID="Equation.3" ShapeID="_x0000_i1160" DrawAspect="Content" ObjectID="_1709975018" r:id="rId281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</w:p>
          <w:p w14:paraId="4B727538" w14:textId="616FA732" w:rsidR="00E95E0B" w:rsidRPr="002F53E3" w:rsidRDefault="00E95E0B" w:rsidP="008E2842">
            <w:pPr>
              <w:spacing w:line="312" w:lineRule="auto"/>
              <w:ind w:left="7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инимая во внимание, что  </w:t>
            </w:r>
            <w:r w:rsidRPr="002F53E3">
              <w:rPr>
                <w:position w:val="-24"/>
                <w:sz w:val="24"/>
                <w:szCs w:val="24"/>
              </w:rPr>
              <w:object w:dxaOrig="6160" w:dyaOrig="1060" w14:anchorId="4E27C7E0">
                <v:shape id="_x0000_i1161" type="#_x0000_t75" style="width:308.25pt;height:53.25pt" o:ole="">
                  <v:imagedata r:id="rId282" o:title=""/>
                </v:shape>
                <o:OLEObject Type="Embed" ProgID="Equation.3" ShapeID="_x0000_i1161" DrawAspect="Content" ObjectID="_1709975019" r:id="rId283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0107D3DE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масштабной бумаге изображаем в декартовой системе координат </w:t>
            </w:r>
            <w:r w:rsidRPr="002F53E3">
              <w:rPr>
                <w:position w:val="-6"/>
                <w:sz w:val="24"/>
                <w:szCs w:val="24"/>
              </w:rPr>
              <w:object w:dxaOrig="580" w:dyaOrig="279" w14:anchorId="672BB025">
                <v:shape id="_x0000_i1162" type="#_x0000_t75" style="width:29.25pt;height:14.25pt" o:ole="">
                  <v:imagedata r:id="rId284" o:title=""/>
                </v:shape>
                <o:OLEObject Type="Embed" ProgID="Equation.3" ShapeID="_x0000_i1162" DrawAspect="Content" ObjectID="_1709975020" r:id="rId285"/>
              </w:object>
            </w:r>
            <w:r w:rsidRPr="002F53E3">
              <w:rPr>
                <w:sz w:val="24"/>
                <w:szCs w:val="24"/>
              </w:rPr>
              <w:t xml:space="preserve">диаграмму рассеяния  </w:t>
            </w:r>
            <w:r w:rsidRPr="002F53E3">
              <w:rPr>
                <w:position w:val="-12"/>
                <w:sz w:val="24"/>
                <w:szCs w:val="24"/>
              </w:rPr>
              <w:object w:dxaOrig="720" w:dyaOrig="360" w14:anchorId="12115821">
                <v:shape id="_x0000_i1163" type="#_x0000_t75" style="width:36pt;height:18pt" o:ole="">
                  <v:imagedata r:id="rId286" o:title=""/>
                </v:shape>
                <o:OLEObject Type="Embed" ProgID="Equation.3" ShapeID="_x0000_i1163" DrawAspect="Content" ObjectID="_1709975021" r:id="rId287"/>
              </w:object>
            </w:r>
            <w:r w:rsidRPr="002F53E3">
              <w:rPr>
                <w:sz w:val="24"/>
                <w:szCs w:val="24"/>
              </w:rPr>
              <w:t xml:space="preserve">, график функции  </w:t>
            </w:r>
            <w:r w:rsidRPr="002F53E3">
              <w:rPr>
                <w:position w:val="-10"/>
                <w:sz w:val="24"/>
                <w:szCs w:val="24"/>
              </w:rPr>
              <w:object w:dxaOrig="2120" w:dyaOrig="360" w14:anchorId="3E6EB7EA">
                <v:shape id="_x0000_i1164" type="#_x0000_t75" style="width:105.75pt;height:18pt" o:ole="">
                  <v:imagedata r:id="rId288" o:title=""/>
                </v:shape>
                <o:OLEObject Type="Embed" ProgID="Equation.3" ShapeID="_x0000_i1164" DrawAspect="Content" ObjectID="_1709975022" r:id="rId289"/>
              </w:object>
            </w:r>
            <w:r w:rsidRPr="002F53E3">
              <w:rPr>
                <w:sz w:val="24"/>
                <w:szCs w:val="24"/>
              </w:rPr>
              <w:t xml:space="preserve"> и границу доверительной полосы Уоркинга-Хотеллинга.</w:t>
            </w:r>
          </w:p>
          <w:p w14:paraId="24579C0E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  <w:sz w:val="24"/>
                <w:szCs w:val="24"/>
              </w:rPr>
            </w:pPr>
          </w:p>
          <w:p w14:paraId="500A859A" w14:textId="77777777" w:rsidR="00E95E0B" w:rsidRPr="00C51655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 w:rsidRPr="00C51655">
              <w:rPr>
                <w:color w:val="000000"/>
              </w:rPr>
              <w:t xml:space="preserve">      Табл. 2.</w:t>
            </w:r>
          </w:p>
          <w:tbl>
            <w:tblPr>
              <w:tblpPr w:leftFromText="180" w:rightFromText="180" w:vertAnchor="text" w:horzAnchor="margin" w:tblpY="550"/>
              <w:tblW w:w="99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86"/>
              <w:gridCol w:w="1479"/>
              <w:gridCol w:w="1181"/>
              <w:gridCol w:w="689"/>
              <w:gridCol w:w="690"/>
              <w:gridCol w:w="690"/>
              <w:gridCol w:w="690"/>
              <w:gridCol w:w="690"/>
              <w:gridCol w:w="690"/>
              <w:gridCol w:w="690"/>
              <w:gridCol w:w="649"/>
              <w:gridCol w:w="679"/>
              <w:gridCol w:w="679"/>
            </w:tblGrid>
            <w:tr w:rsidR="00E95E0B" w:rsidRPr="00103B27" w14:paraId="7ABC84F2" w14:textId="77777777" w:rsidTr="00181CE9">
              <w:tc>
                <w:tcPr>
                  <w:tcW w:w="2864" w:type="dxa"/>
                  <w:gridSpan w:val="3"/>
                </w:tcPr>
                <w:p w14:paraId="3EB432F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      </w:t>
                  </w:r>
                  <w:r w:rsidRPr="00103B27">
                    <w:rPr>
                      <w:position w:val="-12"/>
                    </w:rPr>
                    <w:object w:dxaOrig="1640" w:dyaOrig="360" w14:anchorId="38926240">
                      <v:shape id="_x0000_i1165" type="#_x0000_t75" style="width:81.75pt;height:18pt" o:ole="">
                        <v:imagedata r:id="rId290" o:title=""/>
                      </v:shape>
                      <o:OLEObject Type="Embed" ProgID="Equation.3" ShapeID="_x0000_i1165" DrawAspect="Content" ObjectID="_1709975023" r:id="rId291"/>
                    </w:object>
                  </w:r>
                </w:p>
              </w:tc>
              <w:tc>
                <w:tcPr>
                  <w:tcW w:w="720" w:type="dxa"/>
                </w:tcPr>
                <w:p w14:paraId="2214BB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</w:t>
                  </w:r>
                </w:p>
              </w:tc>
              <w:tc>
                <w:tcPr>
                  <w:tcW w:w="720" w:type="dxa"/>
                </w:tcPr>
                <w:p w14:paraId="1057A7F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.4</w:t>
                  </w:r>
                </w:p>
              </w:tc>
              <w:tc>
                <w:tcPr>
                  <w:tcW w:w="720" w:type="dxa"/>
                </w:tcPr>
                <w:p w14:paraId="0DD3F0A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16C3C71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6.</w:t>
                  </w:r>
                  <w:r w:rsidRPr="00103B27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6FB91B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B6620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8</w:t>
                  </w:r>
                </w:p>
              </w:tc>
              <w:tc>
                <w:tcPr>
                  <w:tcW w:w="720" w:type="dxa"/>
                </w:tcPr>
                <w:p w14:paraId="07EA17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4</w:t>
                  </w:r>
                </w:p>
              </w:tc>
              <w:tc>
                <w:tcPr>
                  <w:tcW w:w="666" w:type="dxa"/>
                </w:tcPr>
                <w:p w14:paraId="3A9481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0</w:t>
                  </w:r>
                </w:p>
              </w:tc>
              <w:tc>
                <w:tcPr>
                  <w:tcW w:w="706" w:type="dxa"/>
                </w:tcPr>
                <w:p w14:paraId="6E28FE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  <w:tc>
                <w:tcPr>
                  <w:tcW w:w="706" w:type="dxa"/>
                </w:tcPr>
                <w:p w14:paraId="35C8FD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1.6</w:t>
                  </w:r>
                </w:p>
              </w:tc>
            </w:tr>
            <w:tr w:rsidR="00E95E0B" w:rsidRPr="00103B27" w14:paraId="37DDE861" w14:textId="77777777" w:rsidTr="00181CE9">
              <w:tc>
                <w:tcPr>
                  <w:tcW w:w="504" w:type="dxa"/>
                </w:tcPr>
                <w:p w14:paraId="2D4526F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№           </w:t>
                  </w:r>
                </w:p>
              </w:tc>
              <w:tc>
                <w:tcPr>
                  <w:tcW w:w="1316" w:type="dxa"/>
                </w:tcPr>
                <w:p w14:paraId="50F466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580" w:dyaOrig="340" w14:anchorId="62D00DB6">
                      <v:shape id="_x0000_i1166" type="#_x0000_t75" style="width:29.25pt;height:17.25pt" o:ole="">
                        <v:imagedata r:id="rId292" o:title=""/>
                      </v:shape>
                      <o:OLEObject Type="Embed" ProgID="Equation.3" ShapeID="_x0000_i1166" DrawAspect="Content" ObjectID="_1709975024" r:id="rId293"/>
                    </w:object>
                  </w:r>
                </w:p>
              </w:tc>
              <w:tc>
                <w:tcPr>
                  <w:tcW w:w="1044" w:type="dxa"/>
                </w:tcPr>
                <w:p w14:paraId="4B06C93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600" w:dyaOrig="340" w14:anchorId="62AADE80">
                      <v:shape id="_x0000_i1167" type="#_x0000_t75" style="width:30pt;height:17.25pt" o:ole="">
                        <v:imagedata r:id="rId294" o:title=""/>
                      </v:shape>
                      <o:OLEObject Type="Embed" ProgID="Equation.3" ShapeID="_x0000_i1167" DrawAspect="Content" ObjectID="_1709975025" r:id="rId295"/>
                    </w:object>
                  </w:r>
                </w:p>
              </w:tc>
              <w:tc>
                <w:tcPr>
                  <w:tcW w:w="720" w:type="dxa"/>
                </w:tcPr>
                <w:p w14:paraId="5E61D98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260" w:dyaOrig="340" w14:anchorId="5026B71B">
                      <v:shape id="_x0000_i1168" type="#_x0000_t75" style="width:12.75pt;height:17.25pt" o:ole="">
                        <v:imagedata r:id="rId296" o:title=""/>
                      </v:shape>
                      <o:OLEObject Type="Embed" ProgID="Equation.3" ShapeID="_x0000_i1168" DrawAspect="Content" ObjectID="_1709975026" r:id="rId297"/>
                    </w:object>
                  </w:r>
                </w:p>
              </w:tc>
              <w:tc>
                <w:tcPr>
                  <w:tcW w:w="720" w:type="dxa"/>
                </w:tcPr>
                <w:p w14:paraId="6AE32A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rPr>
                      <w:position w:val="-10"/>
                    </w:rPr>
                    <w:object w:dxaOrig="279" w:dyaOrig="340" w14:anchorId="784B6225">
                      <v:shape id="_x0000_i1169" type="#_x0000_t75" style="width:14.25pt;height:17.25pt" o:ole="">
                        <v:imagedata r:id="rId298" o:title=""/>
                      </v:shape>
                      <o:OLEObject Type="Embed" ProgID="Equation.3" ShapeID="_x0000_i1169" DrawAspect="Content" ObjectID="_1709975027" r:id="rId299"/>
                    </w:object>
                  </w:r>
                </w:p>
              </w:tc>
              <w:tc>
                <w:tcPr>
                  <w:tcW w:w="720" w:type="dxa"/>
                </w:tcPr>
                <w:p w14:paraId="27D2C5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2"/>
                    </w:rPr>
                    <w:object w:dxaOrig="279" w:dyaOrig="360" w14:anchorId="7F010F63">
                      <v:shape id="_x0000_i1170" type="#_x0000_t75" style="width:13.5pt;height:18.75pt" o:ole="">
                        <v:imagedata r:id="rId300" o:title=""/>
                      </v:shape>
                      <o:OLEObject Type="Embed" ProgID="Equation.3" ShapeID="_x0000_i1170" DrawAspect="Content" ObjectID="_1709975028" r:id="rId301"/>
                    </w:object>
                  </w:r>
                </w:p>
              </w:tc>
              <w:tc>
                <w:tcPr>
                  <w:tcW w:w="720" w:type="dxa"/>
                </w:tcPr>
                <w:p w14:paraId="5C0085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0"/>
                    </w:rPr>
                    <w:object w:dxaOrig="279" w:dyaOrig="340" w14:anchorId="66B8432C">
                      <v:shape id="_x0000_i1171" type="#_x0000_t75" style="width:14.25pt;height:17.25pt" o:ole="">
                        <v:imagedata r:id="rId302" o:title=""/>
                      </v:shape>
                      <o:OLEObject Type="Embed" ProgID="Equation.3" ShapeID="_x0000_i1171" DrawAspect="Content" ObjectID="_1709975029" r:id="rId303"/>
                    </w:object>
                  </w:r>
                </w:p>
              </w:tc>
              <w:tc>
                <w:tcPr>
                  <w:tcW w:w="720" w:type="dxa"/>
                </w:tcPr>
                <w:p w14:paraId="1B15BAA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45F5D2B7">
                      <v:shape id="_x0000_i1172" type="#_x0000_t75" style="width:14.25pt;height:18pt" o:ole="">
                        <v:imagedata r:id="rId304" o:title=""/>
                      </v:shape>
                      <o:OLEObject Type="Embed" ProgID="Equation.3" ShapeID="_x0000_i1172" DrawAspect="Content" ObjectID="_1709975030" r:id="rId305"/>
                    </w:object>
                  </w:r>
                </w:p>
              </w:tc>
              <w:tc>
                <w:tcPr>
                  <w:tcW w:w="720" w:type="dxa"/>
                </w:tcPr>
                <w:p w14:paraId="2BA693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2A18742">
                      <v:shape id="_x0000_i1173" type="#_x0000_t75" style="width:14.25pt;height:18pt" o:ole="">
                        <v:imagedata r:id="rId306" o:title=""/>
                      </v:shape>
                      <o:OLEObject Type="Embed" ProgID="Equation.3" ShapeID="_x0000_i1173" DrawAspect="Content" ObjectID="_1709975031" r:id="rId307"/>
                    </w:object>
                  </w:r>
                </w:p>
              </w:tc>
              <w:tc>
                <w:tcPr>
                  <w:tcW w:w="720" w:type="dxa"/>
                </w:tcPr>
                <w:p w14:paraId="306EBE4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9CE9B1D">
                      <v:shape id="_x0000_i1174" type="#_x0000_t75" style="width:14.25pt;height:18pt" o:ole="">
                        <v:imagedata r:id="rId308" o:title=""/>
                      </v:shape>
                      <o:OLEObject Type="Embed" ProgID="Equation.3" ShapeID="_x0000_i1174" DrawAspect="Content" ObjectID="_1709975032" r:id="rId309"/>
                    </w:object>
                  </w:r>
                </w:p>
              </w:tc>
              <w:tc>
                <w:tcPr>
                  <w:tcW w:w="666" w:type="dxa"/>
                </w:tcPr>
                <w:p w14:paraId="23859B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6215A7D">
                      <v:shape id="_x0000_i1175" type="#_x0000_t75" style="width:14.25pt;height:18pt" o:ole="">
                        <v:imagedata r:id="rId310" o:title=""/>
                      </v:shape>
                      <o:OLEObject Type="Embed" ProgID="Equation.3" ShapeID="_x0000_i1175" DrawAspect="Content" ObjectID="_1709975033" r:id="rId311"/>
                    </w:object>
                  </w:r>
                </w:p>
              </w:tc>
              <w:tc>
                <w:tcPr>
                  <w:tcW w:w="706" w:type="dxa"/>
                </w:tcPr>
                <w:p w14:paraId="579A40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8994BA9">
                      <v:shape id="_x0000_i1176" type="#_x0000_t75" style="width:14.25pt;height:18pt" o:ole="">
                        <v:imagedata r:id="rId312" o:title=""/>
                      </v:shape>
                      <o:OLEObject Type="Embed" ProgID="Equation.3" ShapeID="_x0000_i1176" DrawAspect="Content" ObjectID="_1709975034" r:id="rId313"/>
                    </w:object>
                  </w:r>
                </w:p>
              </w:tc>
              <w:tc>
                <w:tcPr>
                  <w:tcW w:w="706" w:type="dxa"/>
                </w:tcPr>
                <w:p w14:paraId="53BA9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rPr>
                      <w:position w:val="-12"/>
                    </w:rPr>
                    <w:object w:dxaOrig="340" w:dyaOrig="360" w14:anchorId="0BF87048">
                      <v:shape id="_x0000_i1177" type="#_x0000_t75" style="width:17.25pt;height:18pt" o:ole="">
                        <v:imagedata r:id="rId314" o:title=""/>
                      </v:shape>
                      <o:OLEObject Type="Embed" ProgID="Equation.3" ShapeID="_x0000_i1177" DrawAspect="Content" ObjectID="_1709975035" r:id="rId315"/>
                    </w:object>
                  </w:r>
                </w:p>
              </w:tc>
            </w:tr>
            <w:tr w:rsidR="00E95E0B" w:rsidRPr="00103B27" w14:paraId="4082DAD0" w14:textId="77777777" w:rsidTr="00181CE9">
              <w:tc>
                <w:tcPr>
                  <w:tcW w:w="504" w:type="dxa"/>
                </w:tcPr>
                <w:p w14:paraId="57289A9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lastRenderedPageBreak/>
                    <w:t xml:space="preserve"> </w:t>
                  </w:r>
                  <w:r w:rsidRPr="00103B27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16" w:type="dxa"/>
                </w:tcPr>
                <w:p w14:paraId="4BBF8C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54F8447C">
                      <v:shape id="_x0000_i1178" type="#_x0000_t75" style="width:23.25pt;height:15.75pt" o:ole="">
                        <v:imagedata r:id="rId316" o:title=""/>
                      </v:shape>
                      <o:OLEObject Type="Embed" ProgID="Equation.3" ShapeID="_x0000_i1178" DrawAspect="Content" ObjectID="_1709975036" r:id="rId317"/>
                    </w:object>
                  </w:r>
                </w:p>
              </w:tc>
              <w:tc>
                <w:tcPr>
                  <w:tcW w:w="1044" w:type="dxa"/>
                </w:tcPr>
                <w:p w14:paraId="0E79A3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</w:t>
                  </w:r>
                  <w:r w:rsidRPr="00103B27">
                    <w:rPr>
                      <w:position w:val="-6"/>
                    </w:rPr>
                    <w:object w:dxaOrig="460" w:dyaOrig="320" w14:anchorId="53682A14">
                      <v:shape id="_x0000_i1179" type="#_x0000_t75" style="width:23.25pt;height:15.75pt" o:ole="">
                        <v:imagedata r:id="rId318" o:title=""/>
                      </v:shape>
                      <o:OLEObject Type="Embed" ProgID="Equation.3" ShapeID="_x0000_i1179" DrawAspect="Content" ObjectID="_1709975037" r:id="rId319"/>
                    </w:object>
                  </w:r>
                </w:p>
              </w:tc>
              <w:tc>
                <w:tcPr>
                  <w:tcW w:w="720" w:type="dxa"/>
                </w:tcPr>
                <w:p w14:paraId="6B87466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3FA3F0D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1.3</w:t>
                  </w:r>
                </w:p>
              </w:tc>
              <w:tc>
                <w:tcPr>
                  <w:tcW w:w="720" w:type="dxa"/>
                </w:tcPr>
                <w:p w14:paraId="0F5B872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12.7</w:t>
                  </w:r>
                </w:p>
              </w:tc>
              <w:tc>
                <w:tcPr>
                  <w:tcW w:w="720" w:type="dxa"/>
                </w:tcPr>
                <w:p w14:paraId="455DBB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3.6</w:t>
                  </w:r>
                </w:p>
              </w:tc>
              <w:tc>
                <w:tcPr>
                  <w:tcW w:w="720" w:type="dxa"/>
                </w:tcPr>
                <w:p w14:paraId="37DF30D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3</w:t>
                  </w:r>
                </w:p>
              </w:tc>
              <w:tc>
                <w:tcPr>
                  <w:tcW w:w="720" w:type="dxa"/>
                </w:tcPr>
                <w:p w14:paraId="086210B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8</w:t>
                  </w:r>
                </w:p>
              </w:tc>
              <w:tc>
                <w:tcPr>
                  <w:tcW w:w="720" w:type="dxa"/>
                </w:tcPr>
                <w:p w14:paraId="3526DC3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3</w:t>
                  </w:r>
                </w:p>
              </w:tc>
              <w:tc>
                <w:tcPr>
                  <w:tcW w:w="666" w:type="dxa"/>
                </w:tcPr>
                <w:p w14:paraId="2EDB3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6</w:t>
                  </w:r>
                </w:p>
              </w:tc>
              <w:tc>
                <w:tcPr>
                  <w:tcW w:w="706" w:type="dxa"/>
                </w:tcPr>
                <w:p w14:paraId="2AF0A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0</w:t>
                  </w:r>
                </w:p>
              </w:tc>
              <w:tc>
                <w:tcPr>
                  <w:tcW w:w="706" w:type="dxa"/>
                </w:tcPr>
                <w:p w14:paraId="6D5A693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6.3</w:t>
                  </w:r>
                </w:p>
              </w:tc>
            </w:tr>
            <w:tr w:rsidR="00E95E0B" w:rsidRPr="00103B27" w14:paraId="71A11E3A" w14:textId="77777777" w:rsidTr="00181CE9">
              <w:tc>
                <w:tcPr>
                  <w:tcW w:w="504" w:type="dxa"/>
                </w:tcPr>
                <w:p w14:paraId="77113F3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2</w:t>
                  </w:r>
                </w:p>
              </w:tc>
              <w:tc>
                <w:tcPr>
                  <w:tcW w:w="1316" w:type="dxa"/>
                </w:tcPr>
                <w:p w14:paraId="6BB22E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80" w:dyaOrig="320" w14:anchorId="5E2323B8">
                      <v:shape id="_x0000_i1180" type="#_x0000_t75" style="width:29.25pt;height:15.75pt" o:ole="">
                        <v:imagedata r:id="rId320" o:title=""/>
                      </v:shape>
                      <o:OLEObject Type="Embed" ProgID="Equation.3" ShapeID="_x0000_i1180" DrawAspect="Content" ObjectID="_1709975038" r:id="rId321"/>
                    </w:object>
                  </w:r>
                </w:p>
              </w:tc>
              <w:tc>
                <w:tcPr>
                  <w:tcW w:w="1044" w:type="dxa"/>
                </w:tcPr>
                <w:p w14:paraId="2DB41C86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580" w:dyaOrig="320" w14:anchorId="051E3D9D">
                      <v:shape id="_x0000_i1181" type="#_x0000_t75" style="width:29.25pt;height:15.75pt" o:ole="">
                        <v:imagedata r:id="rId322" o:title=""/>
                      </v:shape>
                      <o:OLEObject Type="Embed" ProgID="Equation.3" ShapeID="_x0000_i1181" DrawAspect="Content" ObjectID="_1709975039" r:id="rId323"/>
                    </w:object>
                  </w:r>
                </w:p>
              </w:tc>
              <w:tc>
                <w:tcPr>
                  <w:tcW w:w="720" w:type="dxa"/>
                </w:tcPr>
                <w:p w14:paraId="71B71D8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1</w:t>
                  </w:r>
                </w:p>
              </w:tc>
              <w:tc>
                <w:tcPr>
                  <w:tcW w:w="720" w:type="dxa"/>
                </w:tcPr>
                <w:p w14:paraId="18F42CD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0.7</w:t>
                  </w:r>
                </w:p>
              </w:tc>
              <w:tc>
                <w:tcPr>
                  <w:tcW w:w="720" w:type="dxa"/>
                </w:tcPr>
                <w:p w14:paraId="6A681C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1.6</w:t>
                  </w:r>
                </w:p>
              </w:tc>
              <w:tc>
                <w:tcPr>
                  <w:tcW w:w="720" w:type="dxa"/>
                </w:tcPr>
                <w:p w14:paraId="3709F00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2.6</w:t>
                  </w:r>
                </w:p>
              </w:tc>
              <w:tc>
                <w:tcPr>
                  <w:tcW w:w="720" w:type="dxa"/>
                </w:tcPr>
                <w:p w14:paraId="134AF2D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3.5</w:t>
                  </w:r>
                </w:p>
              </w:tc>
              <w:tc>
                <w:tcPr>
                  <w:tcW w:w="720" w:type="dxa"/>
                </w:tcPr>
                <w:p w14:paraId="3D5242C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4.5</w:t>
                  </w:r>
                </w:p>
              </w:tc>
              <w:tc>
                <w:tcPr>
                  <w:tcW w:w="720" w:type="dxa"/>
                </w:tcPr>
                <w:p w14:paraId="17D9642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2</w:t>
                  </w:r>
                </w:p>
              </w:tc>
              <w:tc>
                <w:tcPr>
                  <w:tcW w:w="666" w:type="dxa"/>
                </w:tcPr>
                <w:p w14:paraId="09E3F00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0</w:t>
                  </w:r>
                </w:p>
              </w:tc>
              <w:tc>
                <w:tcPr>
                  <w:tcW w:w="706" w:type="dxa"/>
                </w:tcPr>
                <w:p w14:paraId="087D124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6</w:t>
                  </w:r>
                </w:p>
              </w:tc>
              <w:tc>
                <w:tcPr>
                  <w:tcW w:w="706" w:type="dxa"/>
                </w:tcPr>
                <w:p w14:paraId="41338C7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7.4</w:t>
                  </w:r>
                </w:p>
              </w:tc>
            </w:tr>
            <w:tr w:rsidR="00E95E0B" w:rsidRPr="00103B27" w14:paraId="276D34E2" w14:textId="77777777" w:rsidTr="00181CE9">
              <w:tc>
                <w:tcPr>
                  <w:tcW w:w="504" w:type="dxa"/>
                </w:tcPr>
                <w:p w14:paraId="4D1185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3</w:t>
                  </w:r>
                </w:p>
              </w:tc>
              <w:tc>
                <w:tcPr>
                  <w:tcW w:w="1316" w:type="dxa"/>
                </w:tcPr>
                <w:p w14:paraId="3430696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742E557F">
                      <v:shape id="_x0000_i1182" type="#_x0000_t75" style="width:42.75pt;height:15.75pt" o:ole="">
                        <v:imagedata r:id="rId324" o:title=""/>
                      </v:shape>
                      <o:OLEObject Type="Embed" ProgID="Equation.3" ShapeID="_x0000_i1182" DrawAspect="Content" ObjectID="_1709975040" r:id="rId325"/>
                    </w:object>
                  </w:r>
                </w:p>
              </w:tc>
              <w:tc>
                <w:tcPr>
                  <w:tcW w:w="1044" w:type="dxa"/>
                </w:tcPr>
                <w:p w14:paraId="404910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</w:rPr>
                    <w:object w:dxaOrig="380" w:dyaOrig="320" w14:anchorId="3092E272">
                      <v:shape id="_x0000_i1183" type="#_x0000_t75" style="width:18.75pt;height:15.75pt" o:ole="">
                        <v:imagedata r:id="rId326" o:title=""/>
                      </v:shape>
                      <o:OLEObject Type="Embed" ProgID="Equation.3" ShapeID="_x0000_i1183" DrawAspect="Content" ObjectID="_1709975041" r:id="rId327"/>
                    </w:object>
                  </w:r>
                </w:p>
              </w:tc>
              <w:tc>
                <w:tcPr>
                  <w:tcW w:w="720" w:type="dxa"/>
                </w:tcPr>
                <w:p w14:paraId="4E1B32E2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0.6</w:t>
                  </w:r>
                </w:p>
              </w:tc>
              <w:tc>
                <w:tcPr>
                  <w:tcW w:w="720" w:type="dxa"/>
                </w:tcPr>
                <w:p w14:paraId="047BD95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0</w:t>
                  </w:r>
                </w:p>
              </w:tc>
              <w:tc>
                <w:tcPr>
                  <w:tcW w:w="720" w:type="dxa"/>
                </w:tcPr>
                <w:p w14:paraId="1E4D1B1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7.0</w:t>
                  </w:r>
                </w:p>
              </w:tc>
              <w:tc>
                <w:tcPr>
                  <w:tcW w:w="720" w:type="dxa"/>
                </w:tcPr>
                <w:p w14:paraId="0F154EA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0.1</w:t>
                  </w:r>
                </w:p>
              </w:tc>
              <w:tc>
                <w:tcPr>
                  <w:tcW w:w="720" w:type="dxa"/>
                </w:tcPr>
                <w:p w14:paraId="3F77E5F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2.0</w:t>
                  </w:r>
                </w:p>
              </w:tc>
              <w:tc>
                <w:tcPr>
                  <w:tcW w:w="720" w:type="dxa"/>
                </w:tcPr>
                <w:p w14:paraId="75BEFC0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4.3</w:t>
                  </w:r>
                </w:p>
              </w:tc>
              <w:tc>
                <w:tcPr>
                  <w:tcW w:w="720" w:type="dxa"/>
                </w:tcPr>
                <w:p w14:paraId="3AD70EE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5.6</w:t>
                  </w:r>
                </w:p>
              </w:tc>
              <w:tc>
                <w:tcPr>
                  <w:tcW w:w="666" w:type="dxa"/>
                </w:tcPr>
                <w:p w14:paraId="676297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7.6</w:t>
                  </w:r>
                </w:p>
              </w:tc>
              <w:tc>
                <w:tcPr>
                  <w:tcW w:w="706" w:type="dxa"/>
                </w:tcPr>
                <w:p w14:paraId="4C4B46E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8.6</w:t>
                  </w:r>
                </w:p>
              </w:tc>
              <w:tc>
                <w:tcPr>
                  <w:tcW w:w="706" w:type="dxa"/>
                </w:tcPr>
                <w:p w14:paraId="7EEB642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30.3</w:t>
                  </w:r>
                </w:p>
              </w:tc>
            </w:tr>
            <w:tr w:rsidR="00E95E0B" w:rsidRPr="00103B27" w14:paraId="133B6907" w14:textId="77777777" w:rsidTr="00181CE9">
              <w:tc>
                <w:tcPr>
                  <w:tcW w:w="504" w:type="dxa"/>
                </w:tcPr>
                <w:p w14:paraId="239295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4</w:t>
                  </w:r>
                </w:p>
              </w:tc>
              <w:tc>
                <w:tcPr>
                  <w:tcW w:w="1316" w:type="dxa"/>
                </w:tcPr>
                <w:p w14:paraId="4978499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700" w:dyaOrig="279" w14:anchorId="0E060C41">
                      <v:shape id="_x0000_i1184" type="#_x0000_t75" style="width:35.25pt;height:14.25pt" o:ole="">
                        <v:imagedata r:id="rId328" o:title=""/>
                      </v:shape>
                      <o:OLEObject Type="Embed" ProgID="Equation.3" ShapeID="_x0000_i1184" DrawAspect="Content" ObjectID="_1709975042" r:id="rId329"/>
                    </w:object>
                  </w:r>
                </w:p>
              </w:tc>
              <w:tc>
                <w:tcPr>
                  <w:tcW w:w="1044" w:type="dxa"/>
                </w:tcPr>
                <w:p w14:paraId="26AC83B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  <w:lang w:val="en-US"/>
                    </w:rPr>
                    <w:object w:dxaOrig="440" w:dyaOrig="320" w14:anchorId="1910CF1D">
                      <v:shape id="_x0000_i1185" type="#_x0000_t75" style="width:21.75pt;height:15.75pt" o:ole="">
                        <v:imagedata r:id="rId330" o:title=""/>
                      </v:shape>
                      <o:OLEObject Type="Embed" ProgID="Equation.3" ShapeID="_x0000_i1185" DrawAspect="Content" ObjectID="_1709975043" r:id="rId331"/>
                    </w:object>
                  </w:r>
                </w:p>
              </w:tc>
              <w:tc>
                <w:tcPr>
                  <w:tcW w:w="720" w:type="dxa"/>
                </w:tcPr>
                <w:p w14:paraId="4345FD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</w:t>
                  </w:r>
                </w:p>
              </w:tc>
              <w:tc>
                <w:tcPr>
                  <w:tcW w:w="720" w:type="dxa"/>
                </w:tcPr>
                <w:p w14:paraId="6F198CF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</w:t>
                  </w:r>
                </w:p>
              </w:tc>
              <w:tc>
                <w:tcPr>
                  <w:tcW w:w="720" w:type="dxa"/>
                </w:tcPr>
                <w:p w14:paraId="42424F5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14:paraId="04EB05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.8</w:t>
                  </w:r>
                </w:p>
              </w:tc>
              <w:tc>
                <w:tcPr>
                  <w:tcW w:w="720" w:type="dxa"/>
                </w:tcPr>
                <w:p w14:paraId="4738A5AF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6</w:t>
                  </w:r>
                </w:p>
              </w:tc>
              <w:tc>
                <w:tcPr>
                  <w:tcW w:w="720" w:type="dxa"/>
                </w:tcPr>
                <w:p w14:paraId="6339049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1D70E7E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3.0</w:t>
                  </w:r>
                </w:p>
              </w:tc>
              <w:tc>
                <w:tcPr>
                  <w:tcW w:w="666" w:type="dxa"/>
                </w:tcPr>
                <w:p w14:paraId="0F7E19E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4</w:t>
                  </w:r>
                </w:p>
              </w:tc>
              <w:tc>
                <w:tcPr>
                  <w:tcW w:w="706" w:type="dxa"/>
                </w:tcPr>
                <w:p w14:paraId="73B3C2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1.1</w:t>
                  </w:r>
                </w:p>
              </w:tc>
              <w:tc>
                <w:tcPr>
                  <w:tcW w:w="706" w:type="dxa"/>
                </w:tcPr>
                <w:p w14:paraId="52293DF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25.1</w:t>
                  </w:r>
                </w:p>
              </w:tc>
            </w:tr>
            <w:tr w:rsidR="00E95E0B" w:rsidRPr="00103B27" w14:paraId="7929C6DD" w14:textId="77777777" w:rsidTr="00181CE9">
              <w:tc>
                <w:tcPr>
                  <w:tcW w:w="504" w:type="dxa"/>
                </w:tcPr>
                <w:p w14:paraId="6938F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5</w:t>
                  </w:r>
                </w:p>
              </w:tc>
              <w:tc>
                <w:tcPr>
                  <w:tcW w:w="1316" w:type="dxa"/>
                </w:tcPr>
                <w:p w14:paraId="496003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00" w:dyaOrig="279" w14:anchorId="34E65989">
                      <v:shape id="_x0000_i1186" type="#_x0000_t75" style="width:60pt;height:14.25pt" o:ole="">
                        <v:imagedata r:id="rId332" o:title=""/>
                      </v:shape>
                      <o:OLEObject Type="Embed" ProgID="Equation.3" ShapeID="_x0000_i1186" DrawAspect="Content" ObjectID="_1709975044" r:id="rId333"/>
                    </w:object>
                  </w:r>
                </w:p>
              </w:tc>
              <w:tc>
                <w:tcPr>
                  <w:tcW w:w="1044" w:type="dxa"/>
                </w:tcPr>
                <w:p w14:paraId="038016E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40" w:dyaOrig="279" w14:anchorId="0405B9FC">
                      <v:shape id="_x0000_i1187" type="#_x0000_t75" style="width:42pt;height:14.25pt" o:ole="">
                        <v:imagedata r:id="rId334" o:title=""/>
                      </v:shape>
                      <o:OLEObject Type="Embed" ProgID="Equation.3" ShapeID="_x0000_i1187" DrawAspect="Content" ObjectID="_1709975045" r:id="rId335"/>
                    </w:object>
                  </w:r>
                </w:p>
              </w:tc>
              <w:tc>
                <w:tcPr>
                  <w:tcW w:w="720" w:type="dxa"/>
                </w:tcPr>
                <w:p w14:paraId="63FADCC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85</w:t>
                  </w:r>
                </w:p>
              </w:tc>
              <w:tc>
                <w:tcPr>
                  <w:tcW w:w="720" w:type="dxa"/>
                </w:tcPr>
                <w:p w14:paraId="29F3AD3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93</w:t>
                  </w:r>
                </w:p>
              </w:tc>
              <w:tc>
                <w:tcPr>
                  <w:tcW w:w="720" w:type="dxa"/>
                </w:tcPr>
                <w:p w14:paraId="044997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9</w:t>
                  </w:r>
                </w:p>
              </w:tc>
              <w:tc>
                <w:tcPr>
                  <w:tcW w:w="720" w:type="dxa"/>
                </w:tcPr>
                <w:p w14:paraId="16445A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52</w:t>
                  </w:r>
                </w:p>
              </w:tc>
              <w:tc>
                <w:tcPr>
                  <w:tcW w:w="720" w:type="dxa"/>
                </w:tcPr>
                <w:p w14:paraId="574A989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2</w:t>
                  </w:r>
                </w:p>
              </w:tc>
              <w:tc>
                <w:tcPr>
                  <w:tcW w:w="720" w:type="dxa"/>
                </w:tcPr>
                <w:p w14:paraId="63CCC2A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63</w:t>
                  </w:r>
                </w:p>
              </w:tc>
              <w:tc>
                <w:tcPr>
                  <w:tcW w:w="720" w:type="dxa"/>
                </w:tcPr>
                <w:p w14:paraId="41546CC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06</w:t>
                  </w:r>
                </w:p>
              </w:tc>
              <w:tc>
                <w:tcPr>
                  <w:tcW w:w="666" w:type="dxa"/>
                </w:tcPr>
                <w:p w14:paraId="5EDE5F5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5</w:t>
                  </w:r>
                </w:p>
              </w:tc>
              <w:tc>
                <w:tcPr>
                  <w:tcW w:w="706" w:type="dxa"/>
                </w:tcPr>
                <w:p w14:paraId="13FC844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.16</w:t>
                  </w:r>
                </w:p>
              </w:tc>
              <w:tc>
                <w:tcPr>
                  <w:tcW w:w="706" w:type="dxa"/>
                </w:tcPr>
                <w:p w14:paraId="596B019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.79</w:t>
                  </w:r>
                </w:p>
              </w:tc>
            </w:tr>
            <w:tr w:rsidR="00E95E0B" w:rsidRPr="00103B27" w14:paraId="54F35B39" w14:textId="77777777" w:rsidTr="00181CE9">
              <w:tc>
                <w:tcPr>
                  <w:tcW w:w="504" w:type="dxa"/>
                </w:tcPr>
                <w:p w14:paraId="52BEFC8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6</w:t>
                  </w:r>
                </w:p>
              </w:tc>
              <w:tc>
                <w:tcPr>
                  <w:tcW w:w="1316" w:type="dxa"/>
                </w:tcPr>
                <w:p w14:paraId="03EAA4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ABCAA86">
                      <v:shape id="_x0000_i1188" type="#_x0000_t75" style="width:23.25pt;height:15.75pt" o:ole="">
                        <v:imagedata r:id="rId336" o:title=""/>
                      </v:shape>
                      <o:OLEObject Type="Embed" ProgID="Equation.3" ShapeID="_x0000_i1188" DrawAspect="Content" ObjectID="_1709975046" r:id="rId337"/>
                    </w:object>
                  </w:r>
                </w:p>
              </w:tc>
              <w:tc>
                <w:tcPr>
                  <w:tcW w:w="1044" w:type="dxa"/>
                </w:tcPr>
                <w:p w14:paraId="5BC04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40" w:dyaOrig="320" w14:anchorId="62E6B670">
                      <v:shape id="_x0000_i1189" type="#_x0000_t75" style="width:21.75pt;height:15.75pt" o:ole="">
                        <v:imagedata r:id="rId338" o:title=""/>
                      </v:shape>
                      <o:OLEObject Type="Embed" ProgID="Equation.3" ShapeID="_x0000_i1189" DrawAspect="Content" ObjectID="_1709975047" r:id="rId339"/>
                    </w:object>
                  </w:r>
                </w:p>
              </w:tc>
              <w:tc>
                <w:tcPr>
                  <w:tcW w:w="720" w:type="dxa"/>
                </w:tcPr>
                <w:p w14:paraId="7ABF3A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3</w:t>
                  </w:r>
                </w:p>
              </w:tc>
              <w:tc>
                <w:tcPr>
                  <w:tcW w:w="720" w:type="dxa"/>
                </w:tcPr>
                <w:p w14:paraId="15393A9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4F8854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3C1A755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.0</w:t>
                  </w:r>
                </w:p>
              </w:tc>
              <w:tc>
                <w:tcPr>
                  <w:tcW w:w="720" w:type="dxa"/>
                </w:tcPr>
                <w:p w14:paraId="5E1566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3.0</w:t>
                  </w:r>
                </w:p>
              </w:tc>
              <w:tc>
                <w:tcPr>
                  <w:tcW w:w="720" w:type="dxa"/>
                </w:tcPr>
                <w:p w14:paraId="76043D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3.0</w:t>
                  </w:r>
                </w:p>
              </w:tc>
              <w:tc>
                <w:tcPr>
                  <w:tcW w:w="720" w:type="dxa"/>
                </w:tcPr>
                <w:p w14:paraId="1BC950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6.0</w:t>
                  </w:r>
                </w:p>
              </w:tc>
              <w:tc>
                <w:tcPr>
                  <w:tcW w:w="666" w:type="dxa"/>
                </w:tcPr>
                <w:p w14:paraId="15109BD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8.0</w:t>
                  </w:r>
                </w:p>
              </w:tc>
              <w:tc>
                <w:tcPr>
                  <w:tcW w:w="706" w:type="dxa"/>
                </w:tcPr>
                <w:p w14:paraId="3936C1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3.3</w:t>
                  </w:r>
                </w:p>
              </w:tc>
              <w:tc>
                <w:tcPr>
                  <w:tcW w:w="706" w:type="dxa"/>
                </w:tcPr>
                <w:p w14:paraId="04B2A86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6.0</w:t>
                  </w:r>
                </w:p>
              </w:tc>
            </w:tr>
            <w:tr w:rsidR="00E95E0B" w:rsidRPr="00103B27" w14:paraId="117C01E6" w14:textId="77777777" w:rsidTr="00181CE9">
              <w:tc>
                <w:tcPr>
                  <w:tcW w:w="504" w:type="dxa"/>
                </w:tcPr>
                <w:p w14:paraId="16FF71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7</w:t>
                  </w:r>
                </w:p>
              </w:tc>
              <w:tc>
                <w:tcPr>
                  <w:tcW w:w="1316" w:type="dxa"/>
                </w:tcPr>
                <w:p w14:paraId="60B0172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20" w14:anchorId="47F1C5C5">
                      <v:shape id="_x0000_i1190" type="#_x0000_t75" style="width:51pt;height:15.75pt" o:ole="">
                        <v:imagedata r:id="rId340" o:title=""/>
                      </v:shape>
                      <o:OLEObject Type="Embed" ProgID="Equation.3" ShapeID="_x0000_i1190" DrawAspect="Content" ObjectID="_1709975048" r:id="rId341"/>
                    </w:object>
                  </w:r>
                </w:p>
              </w:tc>
              <w:tc>
                <w:tcPr>
                  <w:tcW w:w="1044" w:type="dxa"/>
                </w:tcPr>
                <w:p w14:paraId="5E750C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13D03AA">
                      <v:shape id="_x0000_i1191" type="#_x0000_t75" style="width:18.75pt;height:18pt" o:ole="">
                        <v:imagedata r:id="rId342" o:title=""/>
                      </v:shape>
                      <o:OLEObject Type="Embed" ProgID="Equation.3" ShapeID="_x0000_i1191" DrawAspect="Content" ObjectID="_1709975049" r:id="rId343"/>
                    </w:object>
                  </w:r>
                </w:p>
              </w:tc>
              <w:tc>
                <w:tcPr>
                  <w:tcW w:w="720" w:type="dxa"/>
                </w:tcPr>
                <w:p w14:paraId="4B7B17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1</w:t>
                  </w:r>
                </w:p>
              </w:tc>
              <w:tc>
                <w:tcPr>
                  <w:tcW w:w="720" w:type="dxa"/>
                </w:tcPr>
                <w:p w14:paraId="4C476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9</w:t>
                  </w:r>
                </w:p>
              </w:tc>
              <w:tc>
                <w:tcPr>
                  <w:tcW w:w="720" w:type="dxa"/>
                </w:tcPr>
                <w:p w14:paraId="6AAD6C3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6</w:t>
                  </w:r>
                </w:p>
              </w:tc>
              <w:tc>
                <w:tcPr>
                  <w:tcW w:w="720" w:type="dxa"/>
                </w:tcPr>
                <w:p w14:paraId="1A1E0C9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2</w:t>
                  </w:r>
                </w:p>
              </w:tc>
              <w:tc>
                <w:tcPr>
                  <w:tcW w:w="720" w:type="dxa"/>
                </w:tcPr>
                <w:p w14:paraId="0DD5F2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53</w:t>
                  </w:r>
                </w:p>
              </w:tc>
              <w:tc>
                <w:tcPr>
                  <w:tcW w:w="720" w:type="dxa"/>
                </w:tcPr>
                <w:p w14:paraId="63B36D2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3</w:t>
                  </w:r>
                </w:p>
              </w:tc>
              <w:tc>
                <w:tcPr>
                  <w:tcW w:w="720" w:type="dxa"/>
                </w:tcPr>
                <w:p w14:paraId="756E8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06</w:t>
                  </w:r>
                </w:p>
              </w:tc>
              <w:tc>
                <w:tcPr>
                  <w:tcW w:w="666" w:type="dxa"/>
                </w:tcPr>
                <w:p w14:paraId="2B99D7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21</w:t>
                  </w:r>
                </w:p>
              </w:tc>
              <w:tc>
                <w:tcPr>
                  <w:tcW w:w="706" w:type="dxa"/>
                </w:tcPr>
                <w:p w14:paraId="47DD45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6</w:t>
                  </w:r>
                </w:p>
              </w:tc>
              <w:tc>
                <w:tcPr>
                  <w:tcW w:w="706" w:type="dxa"/>
                </w:tcPr>
                <w:p w14:paraId="0ECAB4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9</w:t>
                  </w:r>
                </w:p>
              </w:tc>
            </w:tr>
            <w:tr w:rsidR="00E95E0B" w:rsidRPr="00103B27" w14:paraId="5C441805" w14:textId="77777777" w:rsidTr="00181CE9">
              <w:tc>
                <w:tcPr>
                  <w:tcW w:w="504" w:type="dxa"/>
                </w:tcPr>
                <w:p w14:paraId="5D6195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8</w:t>
                  </w:r>
                </w:p>
              </w:tc>
              <w:tc>
                <w:tcPr>
                  <w:tcW w:w="1316" w:type="dxa"/>
                </w:tcPr>
                <w:p w14:paraId="03A375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24"/>
                    </w:rPr>
                    <w:object w:dxaOrig="800" w:dyaOrig="620" w14:anchorId="3CC25638">
                      <v:shape id="_x0000_i1192" type="#_x0000_t75" style="width:39.75pt;height:30.75pt" o:ole="">
                        <v:imagedata r:id="rId344" o:title=""/>
                      </v:shape>
                      <o:OLEObject Type="Embed" ProgID="Equation.3" ShapeID="_x0000_i1192" DrawAspect="Content" ObjectID="_1709975050" r:id="rId345"/>
                    </w:object>
                  </w:r>
                </w:p>
              </w:tc>
              <w:tc>
                <w:tcPr>
                  <w:tcW w:w="1044" w:type="dxa"/>
                </w:tcPr>
                <w:p w14:paraId="30F0A6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672646F">
                      <v:shape id="_x0000_i1193" type="#_x0000_t75" style="width:23.25pt;height:15.75pt" o:ole="">
                        <v:imagedata r:id="rId346" o:title=""/>
                      </v:shape>
                      <o:OLEObject Type="Embed" ProgID="Equation.3" ShapeID="_x0000_i1193" DrawAspect="Content" ObjectID="_1709975051" r:id="rId347"/>
                    </w:object>
                  </w:r>
                </w:p>
              </w:tc>
              <w:tc>
                <w:tcPr>
                  <w:tcW w:w="720" w:type="dxa"/>
                </w:tcPr>
                <w:p w14:paraId="1B1DF73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4</w:t>
                  </w:r>
                </w:p>
              </w:tc>
              <w:tc>
                <w:tcPr>
                  <w:tcW w:w="720" w:type="dxa"/>
                </w:tcPr>
                <w:p w14:paraId="67A2CE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0</w:t>
                  </w:r>
                </w:p>
              </w:tc>
              <w:tc>
                <w:tcPr>
                  <w:tcW w:w="720" w:type="dxa"/>
                </w:tcPr>
                <w:p w14:paraId="6BE481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9</w:t>
                  </w:r>
                </w:p>
              </w:tc>
              <w:tc>
                <w:tcPr>
                  <w:tcW w:w="720" w:type="dxa"/>
                </w:tcPr>
                <w:p w14:paraId="38372C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4</w:t>
                  </w:r>
                </w:p>
              </w:tc>
              <w:tc>
                <w:tcPr>
                  <w:tcW w:w="720" w:type="dxa"/>
                </w:tcPr>
                <w:p w14:paraId="37A20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D7128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7</w:t>
                  </w:r>
                </w:p>
              </w:tc>
              <w:tc>
                <w:tcPr>
                  <w:tcW w:w="720" w:type="dxa"/>
                </w:tcPr>
                <w:p w14:paraId="591B47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6</w:t>
                  </w:r>
                </w:p>
              </w:tc>
              <w:tc>
                <w:tcPr>
                  <w:tcW w:w="666" w:type="dxa"/>
                </w:tcPr>
                <w:p w14:paraId="069D86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431EB0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A1254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</w:tr>
            <w:tr w:rsidR="00E95E0B" w:rsidRPr="00103B27" w14:paraId="20512C41" w14:textId="77777777" w:rsidTr="00181CE9">
              <w:tc>
                <w:tcPr>
                  <w:tcW w:w="504" w:type="dxa"/>
                </w:tcPr>
                <w:p w14:paraId="3B5A58A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9</w:t>
                  </w:r>
                </w:p>
              </w:tc>
              <w:tc>
                <w:tcPr>
                  <w:tcW w:w="1316" w:type="dxa"/>
                </w:tcPr>
                <w:p w14:paraId="1406BFA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660" w:dyaOrig="360" w14:anchorId="6D83B1BD">
                      <v:shape id="_x0000_i1194" type="#_x0000_t75" style="width:33pt;height:18pt" o:ole="">
                        <v:imagedata r:id="rId348" o:title=""/>
                      </v:shape>
                      <o:OLEObject Type="Embed" ProgID="Equation.3" ShapeID="_x0000_i1194" DrawAspect="Content" ObjectID="_1709975052" r:id="rId349"/>
                    </w:object>
                  </w:r>
                </w:p>
              </w:tc>
              <w:tc>
                <w:tcPr>
                  <w:tcW w:w="1044" w:type="dxa"/>
                </w:tcPr>
                <w:p w14:paraId="61F429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7046A16F">
                      <v:shape id="_x0000_i1195" type="#_x0000_t75" style="width:18.75pt;height:18pt" o:ole="">
                        <v:imagedata r:id="rId350" o:title=""/>
                      </v:shape>
                      <o:OLEObject Type="Embed" ProgID="Equation.3" ShapeID="_x0000_i1195" DrawAspect="Content" ObjectID="_1709975053" r:id="rId351"/>
                    </w:object>
                  </w:r>
                </w:p>
              </w:tc>
              <w:tc>
                <w:tcPr>
                  <w:tcW w:w="720" w:type="dxa"/>
                </w:tcPr>
                <w:p w14:paraId="6EED36B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5</w:t>
                  </w:r>
                </w:p>
              </w:tc>
              <w:tc>
                <w:tcPr>
                  <w:tcW w:w="720" w:type="dxa"/>
                </w:tcPr>
                <w:p w14:paraId="1D59CE2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4</w:t>
                  </w:r>
                </w:p>
              </w:tc>
              <w:tc>
                <w:tcPr>
                  <w:tcW w:w="720" w:type="dxa"/>
                </w:tcPr>
                <w:p w14:paraId="19473B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CCF50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4</w:t>
                  </w:r>
                </w:p>
              </w:tc>
              <w:tc>
                <w:tcPr>
                  <w:tcW w:w="720" w:type="dxa"/>
                </w:tcPr>
                <w:p w14:paraId="183D8A0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2</w:t>
                  </w:r>
                </w:p>
              </w:tc>
              <w:tc>
                <w:tcPr>
                  <w:tcW w:w="720" w:type="dxa"/>
                </w:tcPr>
                <w:p w14:paraId="0BE55A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78C53BE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9</w:t>
                  </w:r>
                </w:p>
              </w:tc>
              <w:tc>
                <w:tcPr>
                  <w:tcW w:w="666" w:type="dxa"/>
                </w:tcPr>
                <w:p w14:paraId="419896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5.3</w:t>
                  </w:r>
                </w:p>
              </w:tc>
              <w:tc>
                <w:tcPr>
                  <w:tcW w:w="706" w:type="dxa"/>
                </w:tcPr>
                <w:p w14:paraId="15CB634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4</w:t>
                  </w:r>
                </w:p>
              </w:tc>
              <w:tc>
                <w:tcPr>
                  <w:tcW w:w="706" w:type="dxa"/>
                </w:tcPr>
                <w:p w14:paraId="36ACDA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8</w:t>
                  </w:r>
                </w:p>
              </w:tc>
            </w:tr>
            <w:tr w:rsidR="00E95E0B" w:rsidRPr="00103B27" w14:paraId="214BC466" w14:textId="77777777" w:rsidTr="00181CE9">
              <w:tc>
                <w:tcPr>
                  <w:tcW w:w="504" w:type="dxa"/>
                </w:tcPr>
                <w:p w14:paraId="651B830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>1</w:t>
                  </w:r>
                  <w:r w:rsidRPr="00103B27">
                    <w:t>0</w:t>
                  </w:r>
                </w:p>
              </w:tc>
              <w:tc>
                <w:tcPr>
                  <w:tcW w:w="1316" w:type="dxa"/>
                </w:tcPr>
                <w:p w14:paraId="6B7F172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60" w:dyaOrig="360" w14:anchorId="60AC103D">
                      <v:shape id="_x0000_i1196" type="#_x0000_t75" style="width:53.25pt;height:18pt" o:ole="">
                        <v:imagedata r:id="rId352" o:title=""/>
                      </v:shape>
                      <o:OLEObject Type="Embed" ProgID="Equation.3" ShapeID="_x0000_i1196" DrawAspect="Content" ObjectID="_1709975054" r:id="rId353"/>
                    </w:object>
                  </w:r>
                </w:p>
              </w:tc>
              <w:tc>
                <w:tcPr>
                  <w:tcW w:w="1044" w:type="dxa"/>
                </w:tcPr>
                <w:p w14:paraId="05A760E7" w14:textId="77777777" w:rsidR="00E95E0B" w:rsidRPr="00103B27" w:rsidRDefault="00E95E0B" w:rsidP="00E95E0B">
                  <w:pPr>
                    <w:spacing w:line="312" w:lineRule="auto"/>
                    <w:rPr>
                      <w:sz w:val="18"/>
                    </w:rPr>
                  </w:pPr>
                  <w:r w:rsidRPr="00103B27">
                    <w:rPr>
                      <w:position w:val="-10"/>
                    </w:rPr>
                    <w:object w:dxaOrig="859" w:dyaOrig="320" w14:anchorId="43F7EA2C">
                      <v:shape id="_x0000_i1197" type="#_x0000_t75" style="width:42.75pt;height:15.75pt" o:ole="">
                        <v:imagedata r:id="rId354" o:title=""/>
                      </v:shape>
                      <o:OLEObject Type="Embed" ProgID="Equation.3" ShapeID="_x0000_i1197" DrawAspect="Content" ObjectID="_1709975055" r:id="rId355"/>
                    </w:object>
                  </w:r>
                </w:p>
              </w:tc>
              <w:tc>
                <w:tcPr>
                  <w:tcW w:w="720" w:type="dxa"/>
                </w:tcPr>
                <w:p w14:paraId="013D20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2118DE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9</w:t>
                  </w:r>
                </w:p>
              </w:tc>
              <w:tc>
                <w:tcPr>
                  <w:tcW w:w="720" w:type="dxa"/>
                </w:tcPr>
                <w:p w14:paraId="52163E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9</w:t>
                  </w:r>
                </w:p>
              </w:tc>
              <w:tc>
                <w:tcPr>
                  <w:tcW w:w="720" w:type="dxa"/>
                </w:tcPr>
                <w:p w14:paraId="3A6EF8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9</w:t>
                  </w:r>
                </w:p>
              </w:tc>
              <w:tc>
                <w:tcPr>
                  <w:tcW w:w="720" w:type="dxa"/>
                </w:tcPr>
                <w:p w14:paraId="4E460E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2</w:t>
                  </w:r>
                </w:p>
              </w:tc>
              <w:tc>
                <w:tcPr>
                  <w:tcW w:w="720" w:type="dxa"/>
                </w:tcPr>
                <w:p w14:paraId="70AB5E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795EAAB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3</w:t>
                  </w:r>
                </w:p>
              </w:tc>
              <w:tc>
                <w:tcPr>
                  <w:tcW w:w="666" w:type="dxa"/>
                </w:tcPr>
                <w:p w14:paraId="3FC711F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3</w:t>
                  </w:r>
                </w:p>
              </w:tc>
              <w:tc>
                <w:tcPr>
                  <w:tcW w:w="706" w:type="dxa"/>
                </w:tcPr>
                <w:p w14:paraId="5308ACC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2</w:t>
                  </w:r>
                </w:p>
              </w:tc>
              <w:tc>
                <w:tcPr>
                  <w:tcW w:w="706" w:type="dxa"/>
                </w:tcPr>
                <w:p w14:paraId="0ED876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</w:tr>
            <w:tr w:rsidR="00E95E0B" w:rsidRPr="00103B27" w14:paraId="32287EA3" w14:textId="77777777" w:rsidTr="00181CE9">
              <w:tc>
                <w:tcPr>
                  <w:tcW w:w="504" w:type="dxa"/>
                </w:tcPr>
                <w:p w14:paraId="72BA429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</w:t>
                  </w:r>
                </w:p>
              </w:tc>
              <w:tc>
                <w:tcPr>
                  <w:tcW w:w="1316" w:type="dxa"/>
                </w:tcPr>
                <w:p w14:paraId="6E9963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940" w:dyaOrig="360" w14:anchorId="18DF770C">
                      <v:shape id="_x0000_i1198" type="#_x0000_t75" style="width:47.25pt;height:18pt" o:ole="">
                        <v:imagedata r:id="rId356" o:title=""/>
                      </v:shape>
                      <o:OLEObject Type="Embed" ProgID="Equation.3" ShapeID="_x0000_i1198" DrawAspect="Content" ObjectID="_1709975056" r:id="rId357"/>
                    </w:object>
                  </w:r>
                </w:p>
              </w:tc>
              <w:tc>
                <w:tcPr>
                  <w:tcW w:w="1044" w:type="dxa"/>
                </w:tcPr>
                <w:p w14:paraId="0D9ABF6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4FE6D1C3">
                      <v:shape id="_x0000_i1199" type="#_x0000_t75" style="width:21pt;height:14.25pt" o:ole="">
                        <v:imagedata r:id="rId358" o:title=""/>
                      </v:shape>
                      <o:OLEObject Type="Embed" ProgID="Equation.3" ShapeID="_x0000_i1199" DrawAspect="Content" ObjectID="_1709975057" r:id="rId359"/>
                    </w:object>
                  </w:r>
                </w:p>
              </w:tc>
              <w:tc>
                <w:tcPr>
                  <w:tcW w:w="720" w:type="dxa"/>
                </w:tcPr>
                <w:p w14:paraId="04ACCF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7490AF6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6DA6797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4</w:t>
                  </w:r>
                </w:p>
              </w:tc>
              <w:tc>
                <w:tcPr>
                  <w:tcW w:w="720" w:type="dxa"/>
                </w:tcPr>
                <w:p w14:paraId="268E52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3</w:t>
                  </w:r>
                </w:p>
              </w:tc>
              <w:tc>
                <w:tcPr>
                  <w:tcW w:w="720" w:type="dxa"/>
                </w:tcPr>
                <w:p w14:paraId="3CFBE5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696AC0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6</w:t>
                  </w:r>
                </w:p>
              </w:tc>
              <w:tc>
                <w:tcPr>
                  <w:tcW w:w="720" w:type="dxa"/>
                </w:tcPr>
                <w:p w14:paraId="7D536C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2</w:t>
                  </w:r>
                </w:p>
              </w:tc>
              <w:tc>
                <w:tcPr>
                  <w:tcW w:w="666" w:type="dxa"/>
                </w:tcPr>
                <w:p w14:paraId="0482CF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3</w:t>
                  </w:r>
                </w:p>
              </w:tc>
              <w:tc>
                <w:tcPr>
                  <w:tcW w:w="706" w:type="dxa"/>
                </w:tcPr>
                <w:p w14:paraId="295B092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7</w:t>
                  </w:r>
                </w:p>
              </w:tc>
              <w:tc>
                <w:tcPr>
                  <w:tcW w:w="706" w:type="dxa"/>
                </w:tcPr>
                <w:p w14:paraId="247B884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3</w:t>
                  </w:r>
                </w:p>
              </w:tc>
            </w:tr>
            <w:tr w:rsidR="00E95E0B" w:rsidRPr="00103B27" w14:paraId="0401AEAA" w14:textId="77777777" w:rsidTr="00181CE9">
              <w:tc>
                <w:tcPr>
                  <w:tcW w:w="504" w:type="dxa"/>
                </w:tcPr>
                <w:p w14:paraId="568F01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</w:t>
                  </w:r>
                </w:p>
              </w:tc>
              <w:tc>
                <w:tcPr>
                  <w:tcW w:w="1316" w:type="dxa"/>
                </w:tcPr>
                <w:p w14:paraId="473717C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80" w:dyaOrig="340" w14:anchorId="650A0DD7">
                      <v:shape id="_x0000_i1200" type="#_x0000_t75" style="width:24pt;height:17.25pt" o:ole="">
                        <v:imagedata r:id="rId360" o:title=""/>
                      </v:shape>
                      <o:OLEObject Type="Embed" ProgID="Equation.3" ShapeID="_x0000_i1200" DrawAspect="Content" ObjectID="_1709975058" r:id="rId361"/>
                    </w:object>
                  </w:r>
                </w:p>
              </w:tc>
              <w:tc>
                <w:tcPr>
                  <w:tcW w:w="1044" w:type="dxa"/>
                </w:tcPr>
                <w:p w14:paraId="279905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80" w:dyaOrig="340" w14:anchorId="4DC1CF71">
                      <v:shape id="_x0000_i1201" type="#_x0000_t75" style="width:9pt;height:17.25pt" o:ole="">
                        <v:imagedata r:id="rId362" o:title=""/>
                      </v:shape>
                      <o:OLEObject Type="Embed" ProgID="Equation.3" ShapeID="_x0000_i1201" DrawAspect="Content" ObjectID="_1709975059" r:id="rId363"/>
                    </w:object>
                  </w:r>
                  <w:r w:rsidRPr="00103B27">
                    <w:rPr>
                      <w:position w:val="-6"/>
                    </w:rPr>
                    <w:object w:dxaOrig="420" w:dyaOrig="279" w14:anchorId="1F3FEFD4">
                      <v:shape id="_x0000_i1202" type="#_x0000_t75" style="width:21pt;height:14.25pt" o:ole="">
                        <v:imagedata r:id="rId364" o:title=""/>
                      </v:shape>
                      <o:OLEObject Type="Embed" ProgID="Equation.3" ShapeID="_x0000_i1202" DrawAspect="Content" ObjectID="_1709975060" r:id="rId365"/>
                    </w:object>
                  </w:r>
                </w:p>
              </w:tc>
              <w:tc>
                <w:tcPr>
                  <w:tcW w:w="720" w:type="dxa"/>
                </w:tcPr>
                <w:p w14:paraId="3480DD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2</w:t>
                  </w:r>
                </w:p>
              </w:tc>
              <w:tc>
                <w:tcPr>
                  <w:tcW w:w="720" w:type="dxa"/>
                </w:tcPr>
                <w:p w14:paraId="4EBC32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3</w:t>
                  </w:r>
                </w:p>
              </w:tc>
              <w:tc>
                <w:tcPr>
                  <w:tcW w:w="720" w:type="dxa"/>
                </w:tcPr>
                <w:p w14:paraId="24FAD07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7</w:t>
                  </w:r>
                </w:p>
              </w:tc>
              <w:tc>
                <w:tcPr>
                  <w:tcW w:w="720" w:type="dxa"/>
                </w:tcPr>
                <w:p w14:paraId="451C56A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0</w:t>
                  </w:r>
                </w:p>
              </w:tc>
              <w:tc>
                <w:tcPr>
                  <w:tcW w:w="720" w:type="dxa"/>
                </w:tcPr>
                <w:p w14:paraId="6B35DE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4</w:t>
                  </w:r>
                </w:p>
              </w:tc>
              <w:tc>
                <w:tcPr>
                  <w:tcW w:w="720" w:type="dxa"/>
                </w:tcPr>
                <w:p w14:paraId="0CA4A79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</w:t>
                  </w:r>
                </w:p>
              </w:tc>
              <w:tc>
                <w:tcPr>
                  <w:tcW w:w="720" w:type="dxa"/>
                </w:tcPr>
                <w:p w14:paraId="23BD36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2</w:t>
                  </w:r>
                </w:p>
              </w:tc>
              <w:tc>
                <w:tcPr>
                  <w:tcW w:w="666" w:type="dxa"/>
                </w:tcPr>
                <w:p w14:paraId="2CED0B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3</w:t>
                  </w:r>
                </w:p>
              </w:tc>
              <w:tc>
                <w:tcPr>
                  <w:tcW w:w="706" w:type="dxa"/>
                </w:tcPr>
                <w:p w14:paraId="1CE3E4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4</w:t>
                  </w:r>
                </w:p>
              </w:tc>
              <w:tc>
                <w:tcPr>
                  <w:tcW w:w="706" w:type="dxa"/>
                </w:tcPr>
                <w:p w14:paraId="6DB641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5</w:t>
                  </w:r>
                </w:p>
              </w:tc>
            </w:tr>
            <w:tr w:rsidR="00E95E0B" w:rsidRPr="00103B27" w14:paraId="39843578" w14:textId="77777777" w:rsidTr="00181CE9">
              <w:tc>
                <w:tcPr>
                  <w:tcW w:w="504" w:type="dxa"/>
                </w:tcPr>
                <w:p w14:paraId="4F966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</w:t>
                  </w:r>
                </w:p>
              </w:tc>
              <w:tc>
                <w:tcPr>
                  <w:tcW w:w="1316" w:type="dxa"/>
                </w:tcPr>
                <w:p w14:paraId="57194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20" w:dyaOrig="279" w14:anchorId="72E06052">
                      <v:shape id="_x0000_i1203" type="#_x0000_t75" style="width:45.75pt;height:14.25pt" o:ole="">
                        <v:imagedata r:id="rId366" o:title=""/>
                      </v:shape>
                      <o:OLEObject Type="Embed" ProgID="Equation.3" ShapeID="_x0000_i1203" DrawAspect="Content" ObjectID="_1709975061" r:id="rId367"/>
                    </w:object>
                  </w:r>
                </w:p>
              </w:tc>
              <w:tc>
                <w:tcPr>
                  <w:tcW w:w="1044" w:type="dxa"/>
                </w:tcPr>
                <w:p w14:paraId="003C2E0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60" w:dyaOrig="279" w14:anchorId="24DC0E7F">
                      <v:shape id="_x0000_i1204" type="#_x0000_t75" style="width:48pt;height:14.25pt" o:ole="">
                        <v:imagedata r:id="rId368" o:title=""/>
                      </v:shape>
                      <o:OLEObject Type="Embed" ProgID="Equation.3" ShapeID="_x0000_i1204" DrawAspect="Content" ObjectID="_1709975062" r:id="rId369"/>
                    </w:object>
                  </w:r>
                </w:p>
              </w:tc>
              <w:tc>
                <w:tcPr>
                  <w:tcW w:w="720" w:type="dxa"/>
                </w:tcPr>
                <w:p w14:paraId="1FBF4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7</w:t>
                  </w:r>
                </w:p>
              </w:tc>
              <w:tc>
                <w:tcPr>
                  <w:tcW w:w="720" w:type="dxa"/>
                </w:tcPr>
                <w:p w14:paraId="07F0E85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400EA08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0</w:t>
                  </w:r>
                </w:p>
              </w:tc>
              <w:tc>
                <w:tcPr>
                  <w:tcW w:w="720" w:type="dxa"/>
                </w:tcPr>
                <w:p w14:paraId="0C325BF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80</w:t>
                  </w:r>
                </w:p>
              </w:tc>
              <w:tc>
                <w:tcPr>
                  <w:tcW w:w="720" w:type="dxa"/>
                </w:tcPr>
                <w:p w14:paraId="02FE567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1</w:t>
                  </w:r>
                </w:p>
              </w:tc>
              <w:tc>
                <w:tcPr>
                  <w:tcW w:w="720" w:type="dxa"/>
                </w:tcPr>
                <w:p w14:paraId="7248D1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41</w:t>
                  </w:r>
                </w:p>
              </w:tc>
              <w:tc>
                <w:tcPr>
                  <w:tcW w:w="720" w:type="dxa"/>
                </w:tcPr>
                <w:p w14:paraId="6EA392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9</w:t>
                  </w:r>
                </w:p>
              </w:tc>
              <w:tc>
                <w:tcPr>
                  <w:tcW w:w="666" w:type="dxa"/>
                </w:tcPr>
                <w:p w14:paraId="14387B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1</w:t>
                  </w:r>
                </w:p>
              </w:tc>
              <w:tc>
                <w:tcPr>
                  <w:tcW w:w="706" w:type="dxa"/>
                </w:tcPr>
                <w:p w14:paraId="55E270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6</w:t>
                  </w:r>
                </w:p>
              </w:tc>
              <w:tc>
                <w:tcPr>
                  <w:tcW w:w="706" w:type="dxa"/>
                </w:tcPr>
                <w:p w14:paraId="6AF0F8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6</w:t>
                  </w:r>
                </w:p>
              </w:tc>
            </w:tr>
            <w:tr w:rsidR="00E95E0B" w:rsidRPr="00103B27" w14:paraId="70A5FE54" w14:textId="77777777" w:rsidTr="00181CE9">
              <w:tc>
                <w:tcPr>
                  <w:tcW w:w="504" w:type="dxa"/>
                </w:tcPr>
                <w:p w14:paraId="200414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</w:t>
                  </w:r>
                </w:p>
              </w:tc>
              <w:tc>
                <w:tcPr>
                  <w:tcW w:w="1316" w:type="dxa"/>
                </w:tcPr>
                <w:p w14:paraId="578CF5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924D669">
                      <v:shape id="_x0000_i1205" type="#_x0000_t75" style="width:18.75pt;height:18pt" o:ole="">
                        <v:imagedata r:id="rId370" o:title=""/>
                      </v:shape>
                      <o:OLEObject Type="Embed" ProgID="Equation.3" ShapeID="_x0000_i1205" DrawAspect="Content" ObjectID="_1709975063" r:id="rId371"/>
                    </w:object>
                  </w:r>
                </w:p>
              </w:tc>
              <w:tc>
                <w:tcPr>
                  <w:tcW w:w="1044" w:type="dxa"/>
                </w:tcPr>
                <w:p w14:paraId="55B788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5423D6F">
                      <v:shape id="_x0000_i1206" type="#_x0000_t75" style="width:23.25pt;height:15.75pt" o:ole="">
                        <v:imagedata r:id="rId372" o:title=""/>
                      </v:shape>
                      <o:OLEObject Type="Embed" ProgID="Equation.3" ShapeID="_x0000_i1206" DrawAspect="Content" ObjectID="_1709975064" r:id="rId373"/>
                    </w:object>
                  </w:r>
                </w:p>
              </w:tc>
              <w:tc>
                <w:tcPr>
                  <w:tcW w:w="720" w:type="dxa"/>
                </w:tcPr>
                <w:p w14:paraId="7CEC9E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1</w:t>
                  </w:r>
                </w:p>
              </w:tc>
              <w:tc>
                <w:tcPr>
                  <w:tcW w:w="720" w:type="dxa"/>
                </w:tcPr>
                <w:p w14:paraId="1C79B9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2</w:t>
                  </w:r>
                </w:p>
              </w:tc>
              <w:tc>
                <w:tcPr>
                  <w:tcW w:w="720" w:type="dxa"/>
                </w:tcPr>
                <w:p w14:paraId="04E0EC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8</w:t>
                  </w:r>
                </w:p>
              </w:tc>
              <w:tc>
                <w:tcPr>
                  <w:tcW w:w="720" w:type="dxa"/>
                </w:tcPr>
                <w:p w14:paraId="43DC44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9</w:t>
                  </w:r>
                </w:p>
              </w:tc>
              <w:tc>
                <w:tcPr>
                  <w:tcW w:w="720" w:type="dxa"/>
                </w:tcPr>
                <w:p w14:paraId="7441C58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1A44B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3</w:t>
                  </w:r>
                </w:p>
              </w:tc>
              <w:tc>
                <w:tcPr>
                  <w:tcW w:w="720" w:type="dxa"/>
                </w:tcPr>
                <w:p w14:paraId="590AAAE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6</w:t>
                  </w:r>
                </w:p>
              </w:tc>
              <w:tc>
                <w:tcPr>
                  <w:tcW w:w="666" w:type="dxa"/>
                </w:tcPr>
                <w:p w14:paraId="094C621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6.1</w:t>
                  </w:r>
                </w:p>
              </w:tc>
              <w:tc>
                <w:tcPr>
                  <w:tcW w:w="706" w:type="dxa"/>
                </w:tcPr>
                <w:p w14:paraId="525C3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2</w:t>
                  </w:r>
                </w:p>
              </w:tc>
              <w:tc>
                <w:tcPr>
                  <w:tcW w:w="706" w:type="dxa"/>
                </w:tcPr>
                <w:p w14:paraId="371D0DC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6</w:t>
                  </w:r>
                </w:p>
              </w:tc>
            </w:tr>
            <w:tr w:rsidR="00E95E0B" w:rsidRPr="00103B27" w14:paraId="78F49589" w14:textId="77777777" w:rsidTr="00181CE9">
              <w:tc>
                <w:tcPr>
                  <w:tcW w:w="504" w:type="dxa"/>
                </w:tcPr>
                <w:p w14:paraId="2B1ACC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lastRenderedPageBreak/>
                    <w:t>15</w:t>
                  </w:r>
                </w:p>
              </w:tc>
              <w:tc>
                <w:tcPr>
                  <w:tcW w:w="1316" w:type="dxa"/>
                </w:tcPr>
                <w:p w14:paraId="3E228C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60" w:dyaOrig="279" w14:anchorId="593B8325">
                      <v:shape id="_x0000_i1207" type="#_x0000_t75" style="width:63pt;height:14.25pt" o:ole="">
                        <v:imagedata r:id="rId374" o:title=""/>
                      </v:shape>
                      <o:OLEObject Type="Embed" ProgID="Equation.3" ShapeID="_x0000_i1207" DrawAspect="Content" ObjectID="_1709975065" r:id="rId375"/>
                    </w:object>
                  </w:r>
                </w:p>
              </w:tc>
              <w:tc>
                <w:tcPr>
                  <w:tcW w:w="1044" w:type="dxa"/>
                </w:tcPr>
                <w:p w14:paraId="4E7DAE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00" w:dyaOrig="279" w14:anchorId="5B2308A4">
                      <v:shape id="_x0000_i1208" type="#_x0000_t75" style="width:39.75pt;height:14.25pt" o:ole="">
                        <v:imagedata r:id="rId376" o:title=""/>
                      </v:shape>
                      <o:OLEObject Type="Embed" ProgID="Equation.3" ShapeID="_x0000_i1208" DrawAspect="Content" ObjectID="_1709975066" r:id="rId377"/>
                    </w:object>
                  </w:r>
                </w:p>
              </w:tc>
              <w:tc>
                <w:tcPr>
                  <w:tcW w:w="720" w:type="dxa"/>
                </w:tcPr>
                <w:p w14:paraId="46A822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4</w:t>
                  </w:r>
                </w:p>
              </w:tc>
              <w:tc>
                <w:tcPr>
                  <w:tcW w:w="720" w:type="dxa"/>
                </w:tcPr>
                <w:p w14:paraId="3B529A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6AF4636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6</w:t>
                  </w:r>
                </w:p>
              </w:tc>
              <w:tc>
                <w:tcPr>
                  <w:tcW w:w="720" w:type="dxa"/>
                </w:tcPr>
                <w:p w14:paraId="3C95BA8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5720FC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27892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5327A6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1</w:t>
                  </w:r>
                </w:p>
              </w:tc>
              <w:tc>
                <w:tcPr>
                  <w:tcW w:w="666" w:type="dxa"/>
                </w:tcPr>
                <w:p w14:paraId="333441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2</w:t>
                  </w:r>
                </w:p>
              </w:tc>
              <w:tc>
                <w:tcPr>
                  <w:tcW w:w="706" w:type="dxa"/>
                </w:tcPr>
                <w:p w14:paraId="76BB14D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5</w:t>
                  </w:r>
                </w:p>
              </w:tc>
              <w:tc>
                <w:tcPr>
                  <w:tcW w:w="706" w:type="dxa"/>
                </w:tcPr>
                <w:p w14:paraId="021BA0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</w:tr>
            <w:tr w:rsidR="00E95E0B" w:rsidRPr="00103B27" w14:paraId="462721CE" w14:textId="77777777" w:rsidTr="00181CE9">
              <w:tc>
                <w:tcPr>
                  <w:tcW w:w="504" w:type="dxa"/>
                </w:tcPr>
                <w:p w14:paraId="5A19AA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</w:t>
                  </w:r>
                </w:p>
              </w:tc>
              <w:tc>
                <w:tcPr>
                  <w:tcW w:w="1316" w:type="dxa"/>
                </w:tcPr>
                <w:p w14:paraId="25AADEC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60" w14:anchorId="6A0F727D">
                      <v:shape id="_x0000_i1209" type="#_x0000_t75" style="width:51pt;height:18pt" o:ole="">
                        <v:imagedata r:id="rId378" o:title=""/>
                      </v:shape>
                      <o:OLEObject Type="Embed" ProgID="Equation.3" ShapeID="_x0000_i1209" DrawAspect="Content" ObjectID="_1709975067" r:id="rId379"/>
                    </w:object>
                  </w:r>
                </w:p>
              </w:tc>
              <w:tc>
                <w:tcPr>
                  <w:tcW w:w="1044" w:type="dxa"/>
                </w:tcPr>
                <w:p w14:paraId="27304178" w14:textId="77777777" w:rsidR="00E95E0B" w:rsidRPr="00103B27" w:rsidRDefault="00E95E0B" w:rsidP="00E95E0B">
                  <w:pPr>
                    <w:spacing w:line="312" w:lineRule="auto"/>
                    <w:rPr>
                      <w:vertAlign w:val="subscript"/>
                    </w:rPr>
                  </w:pPr>
                  <w:r w:rsidRPr="00103B27">
                    <w:rPr>
                      <w:position w:val="-8"/>
                    </w:rPr>
                    <w:object w:dxaOrig="700" w:dyaOrig="360" w14:anchorId="6DA8095D">
                      <v:shape id="_x0000_i1210" type="#_x0000_t75" style="width:35.25pt;height:18pt" o:ole="">
                        <v:imagedata r:id="rId380" o:title=""/>
                      </v:shape>
                      <o:OLEObject Type="Embed" ProgID="Equation.3" ShapeID="_x0000_i1210" DrawAspect="Content" ObjectID="_1709975068" r:id="rId381"/>
                    </w:object>
                  </w:r>
                </w:p>
              </w:tc>
              <w:tc>
                <w:tcPr>
                  <w:tcW w:w="720" w:type="dxa"/>
                </w:tcPr>
                <w:p w14:paraId="014C6A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6BA3EB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0A8C546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3</w:t>
                  </w:r>
                </w:p>
              </w:tc>
              <w:tc>
                <w:tcPr>
                  <w:tcW w:w="720" w:type="dxa"/>
                </w:tcPr>
                <w:p w14:paraId="448EA64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8</w:t>
                  </w:r>
                </w:p>
              </w:tc>
              <w:tc>
                <w:tcPr>
                  <w:tcW w:w="720" w:type="dxa"/>
                </w:tcPr>
                <w:p w14:paraId="2F8E71E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7</w:t>
                  </w:r>
                </w:p>
              </w:tc>
              <w:tc>
                <w:tcPr>
                  <w:tcW w:w="720" w:type="dxa"/>
                </w:tcPr>
                <w:p w14:paraId="06B458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5</w:t>
                  </w:r>
                </w:p>
              </w:tc>
              <w:tc>
                <w:tcPr>
                  <w:tcW w:w="720" w:type="dxa"/>
                </w:tcPr>
                <w:p w14:paraId="4FB5E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9</w:t>
                  </w:r>
                </w:p>
              </w:tc>
              <w:tc>
                <w:tcPr>
                  <w:tcW w:w="666" w:type="dxa"/>
                </w:tcPr>
                <w:p w14:paraId="1009F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4</w:t>
                  </w:r>
                </w:p>
              </w:tc>
              <w:tc>
                <w:tcPr>
                  <w:tcW w:w="706" w:type="dxa"/>
                </w:tcPr>
                <w:p w14:paraId="69708B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7</w:t>
                  </w:r>
                </w:p>
              </w:tc>
              <w:tc>
                <w:tcPr>
                  <w:tcW w:w="706" w:type="dxa"/>
                </w:tcPr>
                <w:p w14:paraId="1DAE63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0</w:t>
                  </w:r>
                </w:p>
              </w:tc>
            </w:tr>
            <w:tr w:rsidR="00E95E0B" w:rsidRPr="00103B27" w14:paraId="29486DEE" w14:textId="77777777" w:rsidTr="00181CE9">
              <w:tc>
                <w:tcPr>
                  <w:tcW w:w="504" w:type="dxa"/>
                </w:tcPr>
                <w:p w14:paraId="6648C4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</w:t>
                  </w:r>
                </w:p>
              </w:tc>
              <w:tc>
                <w:tcPr>
                  <w:tcW w:w="1316" w:type="dxa"/>
                </w:tcPr>
                <w:p w14:paraId="109666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20" w:dyaOrig="320" w14:anchorId="627C1A76">
                      <v:shape id="_x0000_i1211" type="#_x0000_t75" style="width:26.25pt;height:15.75pt" o:ole="">
                        <v:imagedata r:id="rId382" o:title=""/>
                      </v:shape>
                      <o:OLEObject Type="Embed" ProgID="Equation.3" ShapeID="_x0000_i1211" DrawAspect="Content" ObjectID="_1709975069" r:id="rId383"/>
                    </w:object>
                  </w:r>
                </w:p>
              </w:tc>
              <w:tc>
                <w:tcPr>
                  <w:tcW w:w="1044" w:type="dxa"/>
                </w:tcPr>
                <w:p w14:paraId="74EE55B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4E100D70">
                      <v:shape id="_x0000_i1212" type="#_x0000_t75" style="width:23.25pt;height:15.75pt" o:ole="">
                        <v:imagedata r:id="rId384" o:title=""/>
                      </v:shape>
                      <o:OLEObject Type="Embed" ProgID="Equation.3" ShapeID="_x0000_i1212" DrawAspect="Content" ObjectID="_1709975070" r:id="rId385"/>
                    </w:object>
                  </w:r>
                </w:p>
              </w:tc>
              <w:tc>
                <w:tcPr>
                  <w:tcW w:w="720" w:type="dxa"/>
                </w:tcPr>
                <w:p w14:paraId="765B16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2</w:t>
                  </w:r>
                </w:p>
              </w:tc>
              <w:tc>
                <w:tcPr>
                  <w:tcW w:w="720" w:type="dxa"/>
                </w:tcPr>
                <w:p w14:paraId="1F8AC2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1</w:t>
                  </w:r>
                </w:p>
              </w:tc>
              <w:tc>
                <w:tcPr>
                  <w:tcW w:w="720" w:type="dxa"/>
                </w:tcPr>
                <w:p w14:paraId="295F604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4AFD53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737F9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8</w:t>
                  </w:r>
                </w:p>
              </w:tc>
              <w:tc>
                <w:tcPr>
                  <w:tcW w:w="720" w:type="dxa"/>
                </w:tcPr>
                <w:p w14:paraId="002CA7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4C26F4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666" w:type="dxa"/>
                </w:tcPr>
                <w:p w14:paraId="0D8A09E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03A9E7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7</w:t>
                  </w:r>
                </w:p>
              </w:tc>
              <w:tc>
                <w:tcPr>
                  <w:tcW w:w="706" w:type="dxa"/>
                </w:tcPr>
                <w:p w14:paraId="282EDF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4</w:t>
                  </w:r>
                </w:p>
              </w:tc>
            </w:tr>
            <w:tr w:rsidR="00E95E0B" w:rsidRPr="00103B27" w14:paraId="208C24AF" w14:textId="77777777" w:rsidTr="00181CE9">
              <w:tc>
                <w:tcPr>
                  <w:tcW w:w="504" w:type="dxa"/>
                </w:tcPr>
                <w:p w14:paraId="5AAE1B2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</w:t>
                  </w:r>
                </w:p>
              </w:tc>
              <w:tc>
                <w:tcPr>
                  <w:tcW w:w="1316" w:type="dxa"/>
                </w:tcPr>
                <w:p w14:paraId="645388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720" w:dyaOrig="320" w14:anchorId="58E06318">
                      <v:shape id="_x0000_i1213" type="#_x0000_t75" style="width:36pt;height:15.75pt" o:ole="">
                        <v:imagedata r:id="rId386" o:title=""/>
                      </v:shape>
                      <o:OLEObject Type="Embed" ProgID="Equation.3" ShapeID="_x0000_i1213" DrawAspect="Content" ObjectID="_1709975071" r:id="rId387"/>
                    </w:object>
                  </w:r>
                </w:p>
              </w:tc>
              <w:tc>
                <w:tcPr>
                  <w:tcW w:w="1044" w:type="dxa"/>
                </w:tcPr>
                <w:p w14:paraId="73A4688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</w:t>
                  </w:r>
                </w:p>
              </w:tc>
              <w:tc>
                <w:tcPr>
                  <w:tcW w:w="720" w:type="dxa"/>
                </w:tcPr>
                <w:p w14:paraId="0549E0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7E2BCF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3</w:t>
                  </w:r>
                </w:p>
              </w:tc>
              <w:tc>
                <w:tcPr>
                  <w:tcW w:w="720" w:type="dxa"/>
                </w:tcPr>
                <w:p w14:paraId="71D4EC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8</w:t>
                  </w:r>
                </w:p>
              </w:tc>
              <w:tc>
                <w:tcPr>
                  <w:tcW w:w="720" w:type="dxa"/>
                </w:tcPr>
                <w:p w14:paraId="10901A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034ED0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01B3ACB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8</w:t>
                  </w:r>
                </w:p>
              </w:tc>
              <w:tc>
                <w:tcPr>
                  <w:tcW w:w="720" w:type="dxa"/>
                </w:tcPr>
                <w:p w14:paraId="64F67E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2</w:t>
                  </w:r>
                </w:p>
              </w:tc>
              <w:tc>
                <w:tcPr>
                  <w:tcW w:w="666" w:type="dxa"/>
                </w:tcPr>
                <w:p w14:paraId="5F67275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7</w:t>
                  </w:r>
                </w:p>
              </w:tc>
              <w:tc>
                <w:tcPr>
                  <w:tcW w:w="706" w:type="dxa"/>
                </w:tcPr>
                <w:p w14:paraId="135CD4A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9</w:t>
                  </w:r>
                </w:p>
              </w:tc>
              <w:tc>
                <w:tcPr>
                  <w:tcW w:w="706" w:type="dxa"/>
                </w:tcPr>
                <w:p w14:paraId="6B57C0C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0</w:t>
                  </w:r>
                </w:p>
              </w:tc>
            </w:tr>
            <w:tr w:rsidR="00E95E0B" w:rsidRPr="00103B27" w14:paraId="71856492" w14:textId="77777777" w:rsidTr="00181CE9">
              <w:tc>
                <w:tcPr>
                  <w:tcW w:w="504" w:type="dxa"/>
                </w:tcPr>
                <w:p w14:paraId="3B6807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</w:t>
                  </w:r>
                </w:p>
              </w:tc>
              <w:tc>
                <w:tcPr>
                  <w:tcW w:w="1316" w:type="dxa"/>
                </w:tcPr>
                <w:p w14:paraId="20FA16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99" w:dyaOrig="360" w14:anchorId="33466EA7">
                      <v:shape id="_x0000_i1214" type="#_x0000_t75" style="width:50.25pt;height:18pt" o:ole="">
                        <v:imagedata r:id="rId388" o:title=""/>
                      </v:shape>
                      <o:OLEObject Type="Embed" ProgID="Equation.3" ShapeID="_x0000_i1214" DrawAspect="Content" ObjectID="_1709975072" r:id="rId389"/>
                    </w:object>
                  </w:r>
                </w:p>
              </w:tc>
              <w:tc>
                <w:tcPr>
                  <w:tcW w:w="1044" w:type="dxa"/>
                </w:tcPr>
                <w:p w14:paraId="352B5F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40" w:dyaOrig="360" w14:anchorId="300FDBD4">
                      <v:shape id="_x0000_i1215" type="#_x0000_t75" style="width:47.25pt;height:18pt" o:ole="">
                        <v:imagedata r:id="rId390" o:title=""/>
                      </v:shape>
                      <o:OLEObject Type="Embed" ProgID="Equation.3" ShapeID="_x0000_i1215" DrawAspect="Content" ObjectID="_1709975073" r:id="rId391"/>
                    </w:object>
                  </w:r>
                </w:p>
              </w:tc>
              <w:tc>
                <w:tcPr>
                  <w:tcW w:w="720" w:type="dxa"/>
                </w:tcPr>
                <w:p w14:paraId="5BF9FA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2</w:t>
                  </w:r>
                </w:p>
              </w:tc>
              <w:tc>
                <w:tcPr>
                  <w:tcW w:w="720" w:type="dxa"/>
                </w:tcPr>
                <w:p w14:paraId="20136D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1</w:t>
                  </w:r>
                </w:p>
              </w:tc>
              <w:tc>
                <w:tcPr>
                  <w:tcW w:w="720" w:type="dxa"/>
                </w:tcPr>
                <w:p w14:paraId="246779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</w:t>
                  </w:r>
                </w:p>
              </w:tc>
              <w:tc>
                <w:tcPr>
                  <w:tcW w:w="720" w:type="dxa"/>
                </w:tcPr>
                <w:p w14:paraId="30B8C01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6</w:t>
                  </w:r>
                </w:p>
              </w:tc>
              <w:tc>
                <w:tcPr>
                  <w:tcW w:w="720" w:type="dxa"/>
                </w:tcPr>
                <w:p w14:paraId="3AAEB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2</w:t>
                  </w:r>
                </w:p>
              </w:tc>
              <w:tc>
                <w:tcPr>
                  <w:tcW w:w="720" w:type="dxa"/>
                </w:tcPr>
                <w:p w14:paraId="5BCA63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</w:t>
                  </w:r>
                </w:p>
              </w:tc>
              <w:tc>
                <w:tcPr>
                  <w:tcW w:w="720" w:type="dxa"/>
                </w:tcPr>
                <w:p w14:paraId="7E63D9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1</w:t>
                  </w:r>
                </w:p>
              </w:tc>
              <w:tc>
                <w:tcPr>
                  <w:tcW w:w="666" w:type="dxa"/>
                </w:tcPr>
                <w:p w14:paraId="57A9A8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6</w:t>
                  </w:r>
                </w:p>
              </w:tc>
              <w:tc>
                <w:tcPr>
                  <w:tcW w:w="706" w:type="dxa"/>
                </w:tcPr>
                <w:p w14:paraId="22BA15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</w:t>
                  </w:r>
                </w:p>
              </w:tc>
              <w:tc>
                <w:tcPr>
                  <w:tcW w:w="706" w:type="dxa"/>
                </w:tcPr>
                <w:p w14:paraId="57CD140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</w:t>
                  </w:r>
                </w:p>
              </w:tc>
            </w:tr>
            <w:tr w:rsidR="00E95E0B" w:rsidRPr="00103B27" w14:paraId="68D33D55" w14:textId="77777777" w:rsidTr="00181CE9">
              <w:tc>
                <w:tcPr>
                  <w:tcW w:w="504" w:type="dxa"/>
                </w:tcPr>
                <w:p w14:paraId="257018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</w:t>
                  </w:r>
                </w:p>
              </w:tc>
              <w:tc>
                <w:tcPr>
                  <w:tcW w:w="1316" w:type="dxa"/>
                </w:tcPr>
                <w:p w14:paraId="58702E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6B7121B7">
                      <v:shape id="_x0000_i1216" type="#_x0000_t75" style="width:18pt;height:15.75pt" o:ole="">
                        <v:imagedata r:id="rId392" o:title=""/>
                      </v:shape>
                      <o:OLEObject Type="Embed" ProgID="Equation.3" ShapeID="_x0000_i1216" DrawAspect="Content" ObjectID="_1709975074" r:id="rId393"/>
                    </w:object>
                  </w:r>
                </w:p>
              </w:tc>
              <w:tc>
                <w:tcPr>
                  <w:tcW w:w="1044" w:type="dxa"/>
                </w:tcPr>
                <w:p w14:paraId="62B947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E27512E">
                      <v:shape id="_x0000_i1217" type="#_x0000_t75" style="width:23.25pt;height:15.75pt" o:ole="">
                        <v:imagedata r:id="rId394" o:title=""/>
                      </v:shape>
                      <o:OLEObject Type="Embed" ProgID="Equation.3" ShapeID="_x0000_i1217" DrawAspect="Content" ObjectID="_1709975075" r:id="rId395"/>
                    </w:object>
                  </w:r>
                </w:p>
              </w:tc>
              <w:tc>
                <w:tcPr>
                  <w:tcW w:w="720" w:type="dxa"/>
                </w:tcPr>
                <w:p w14:paraId="790A2C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0</w:t>
                  </w:r>
                </w:p>
              </w:tc>
              <w:tc>
                <w:tcPr>
                  <w:tcW w:w="720" w:type="dxa"/>
                </w:tcPr>
                <w:p w14:paraId="1653D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288AE2C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732B264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5967D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20" w:type="dxa"/>
                </w:tcPr>
                <w:p w14:paraId="7EF3E9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7.5</w:t>
                  </w:r>
                </w:p>
              </w:tc>
              <w:tc>
                <w:tcPr>
                  <w:tcW w:w="720" w:type="dxa"/>
                </w:tcPr>
                <w:p w14:paraId="6E4C7E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5.0</w:t>
                  </w:r>
                </w:p>
              </w:tc>
              <w:tc>
                <w:tcPr>
                  <w:tcW w:w="666" w:type="dxa"/>
                </w:tcPr>
                <w:p w14:paraId="07958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2.0</w:t>
                  </w:r>
                </w:p>
              </w:tc>
              <w:tc>
                <w:tcPr>
                  <w:tcW w:w="706" w:type="dxa"/>
                </w:tcPr>
                <w:p w14:paraId="0E5FFB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1.0</w:t>
                  </w:r>
                </w:p>
              </w:tc>
              <w:tc>
                <w:tcPr>
                  <w:tcW w:w="706" w:type="dxa"/>
                </w:tcPr>
                <w:p w14:paraId="1348BE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9.0</w:t>
                  </w:r>
                </w:p>
              </w:tc>
            </w:tr>
            <w:tr w:rsidR="00E95E0B" w:rsidRPr="00103B27" w14:paraId="3E5063D0" w14:textId="77777777" w:rsidTr="00181CE9">
              <w:tc>
                <w:tcPr>
                  <w:tcW w:w="504" w:type="dxa"/>
                </w:tcPr>
                <w:p w14:paraId="0AE4CE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</w:t>
                  </w:r>
                </w:p>
              </w:tc>
              <w:tc>
                <w:tcPr>
                  <w:tcW w:w="1316" w:type="dxa"/>
                </w:tcPr>
                <w:p w14:paraId="06DD8D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4"/>
                    </w:rPr>
                    <w:object w:dxaOrig="460" w:dyaOrig="300" w14:anchorId="75623A88">
                      <v:shape id="_x0000_i1218" type="#_x0000_t75" style="width:23.25pt;height:15pt" o:ole="">
                        <v:imagedata r:id="rId396" o:title=""/>
                      </v:shape>
                      <o:OLEObject Type="Embed" ProgID="Equation.3" ShapeID="_x0000_i1218" DrawAspect="Content" ObjectID="_1709975076" r:id="rId397"/>
                    </w:object>
                  </w:r>
                </w:p>
              </w:tc>
              <w:tc>
                <w:tcPr>
                  <w:tcW w:w="1044" w:type="dxa"/>
                </w:tcPr>
                <w:p w14:paraId="7C8B10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40" w:dyaOrig="320" w14:anchorId="546C781A">
                      <v:shape id="_x0000_i1219" type="#_x0000_t75" style="width:27pt;height:15.75pt" o:ole="">
                        <v:imagedata r:id="rId398" o:title=""/>
                      </v:shape>
                      <o:OLEObject Type="Embed" ProgID="Equation.3" ShapeID="_x0000_i1219" DrawAspect="Content" ObjectID="_1709975077" r:id="rId399"/>
                    </w:object>
                  </w:r>
                </w:p>
              </w:tc>
              <w:tc>
                <w:tcPr>
                  <w:tcW w:w="720" w:type="dxa"/>
                </w:tcPr>
                <w:p w14:paraId="7DFFB2F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4</w:t>
                  </w:r>
                </w:p>
              </w:tc>
              <w:tc>
                <w:tcPr>
                  <w:tcW w:w="720" w:type="dxa"/>
                </w:tcPr>
                <w:p w14:paraId="5580F5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5</w:t>
                  </w:r>
                </w:p>
              </w:tc>
              <w:tc>
                <w:tcPr>
                  <w:tcW w:w="720" w:type="dxa"/>
                </w:tcPr>
                <w:p w14:paraId="4F49FA7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9</w:t>
                  </w:r>
                </w:p>
              </w:tc>
              <w:tc>
                <w:tcPr>
                  <w:tcW w:w="720" w:type="dxa"/>
                </w:tcPr>
                <w:p w14:paraId="641B6A0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0ABF2F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8</w:t>
                  </w:r>
                </w:p>
              </w:tc>
              <w:tc>
                <w:tcPr>
                  <w:tcW w:w="720" w:type="dxa"/>
                </w:tcPr>
                <w:p w14:paraId="63802C1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0</w:t>
                  </w:r>
                </w:p>
              </w:tc>
              <w:tc>
                <w:tcPr>
                  <w:tcW w:w="720" w:type="dxa"/>
                </w:tcPr>
                <w:p w14:paraId="4727D75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0</w:t>
                  </w:r>
                </w:p>
              </w:tc>
              <w:tc>
                <w:tcPr>
                  <w:tcW w:w="666" w:type="dxa"/>
                </w:tcPr>
                <w:p w14:paraId="5E7D7A9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.5</w:t>
                  </w:r>
                </w:p>
              </w:tc>
              <w:tc>
                <w:tcPr>
                  <w:tcW w:w="706" w:type="dxa"/>
                </w:tcPr>
                <w:p w14:paraId="0ED536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0.0</w:t>
                  </w:r>
                </w:p>
              </w:tc>
              <w:tc>
                <w:tcPr>
                  <w:tcW w:w="706" w:type="dxa"/>
                </w:tcPr>
                <w:p w14:paraId="24A3E33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6.0</w:t>
                  </w:r>
                </w:p>
              </w:tc>
            </w:tr>
            <w:tr w:rsidR="00E95E0B" w:rsidRPr="00103B27" w14:paraId="4A1881D6" w14:textId="77777777" w:rsidTr="00181CE9">
              <w:tc>
                <w:tcPr>
                  <w:tcW w:w="504" w:type="dxa"/>
                </w:tcPr>
                <w:p w14:paraId="2D11EA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</w:t>
                  </w:r>
                </w:p>
              </w:tc>
              <w:tc>
                <w:tcPr>
                  <w:tcW w:w="1316" w:type="dxa"/>
                </w:tcPr>
                <w:p w14:paraId="23524C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80" w:dyaOrig="320" w14:anchorId="604871A8">
                      <v:shape id="_x0000_i1220" type="#_x0000_t75" style="width:18.75pt;height:15.75pt" o:ole="">
                        <v:imagedata r:id="rId400" o:title=""/>
                      </v:shape>
                      <o:OLEObject Type="Embed" ProgID="Equation.3" ShapeID="_x0000_i1220" DrawAspect="Content" ObjectID="_1709975078" r:id="rId401"/>
                    </w:object>
                  </w:r>
                </w:p>
              </w:tc>
              <w:tc>
                <w:tcPr>
                  <w:tcW w:w="1044" w:type="dxa"/>
                </w:tcPr>
                <w:p w14:paraId="274E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563D2FAB">
                      <v:shape id="_x0000_i1221" type="#_x0000_t75" style="width:21pt;height:14.25pt" o:ole="">
                        <v:imagedata r:id="rId402" o:title=""/>
                      </v:shape>
                      <o:OLEObject Type="Embed" ProgID="Equation.3" ShapeID="_x0000_i1221" DrawAspect="Content" ObjectID="_1709975079" r:id="rId403"/>
                    </w:object>
                  </w:r>
                </w:p>
              </w:tc>
              <w:tc>
                <w:tcPr>
                  <w:tcW w:w="720" w:type="dxa"/>
                </w:tcPr>
                <w:p w14:paraId="002C80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8</w:t>
                  </w:r>
                </w:p>
              </w:tc>
              <w:tc>
                <w:tcPr>
                  <w:tcW w:w="720" w:type="dxa"/>
                </w:tcPr>
                <w:p w14:paraId="4644611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484EC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4</w:t>
                  </w:r>
                </w:p>
              </w:tc>
              <w:tc>
                <w:tcPr>
                  <w:tcW w:w="720" w:type="dxa"/>
                </w:tcPr>
                <w:p w14:paraId="107907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0E146DB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4</w:t>
                  </w:r>
                </w:p>
              </w:tc>
              <w:tc>
                <w:tcPr>
                  <w:tcW w:w="720" w:type="dxa"/>
                </w:tcPr>
                <w:p w14:paraId="40C1B3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7</w:t>
                  </w:r>
                </w:p>
              </w:tc>
              <w:tc>
                <w:tcPr>
                  <w:tcW w:w="720" w:type="dxa"/>
                </w:tcPr>
                <w:p w14:paraId="6209CA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2</w:t>
                  </w:r>
                </w:p>
              </w:tc>
              <w:tc>
                <w:tcPr>
                  <w:tcW w:w="666" w:type="dxa"/>
                </w:tcPr>
                <w:p w14:paraId="2CA5A0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6908C12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06" w:type="dxa"/>
                </w:tcPr>
                <w:p w14:paraId="0FE7C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8</w:t>
                  </w:r>
                </w:p>
              </w:tc>
            </w:tr>
            <w:tr w:rsidR="00E95E0B" w:rsidRPr="00103B27" w14:paraId="54DCA32B" w14:textId="77777777" w:rsidTr="00181CE9">
              <w:tc>
                <w:tcPr>
                  <w:tcW w:w="504" w:type="dxa"/>
                </w:tcPr>
                <w:p w14:paraId="2939DC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3</w:t>
                  </w:r>
                </w:p>
              </w:tc>
              <w:tc>
                <w:tcPr>
                  <w:tcW w:w="1316" w:type="dxa"/>
                </w:tcPr>
                <w:p w14:paraId="2BD04B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045A93B5">
                      <v:shape id="_x0000_i1222" type="#_x0000_t75" style="width:18pt;height:15.75pt" o:ole="">
                        <v:imagedata r:id="rId404" o:title=""/>
                      </v:shape>
                      <o:OLEObject Type="Embed" ProgID="Equation.3" ShapeID="_x0000_i1222" DrawAspect="Content" ObjectID="_1709975080" r:id="rId405"/>
                    </w:object>
                  </w:r>
                </w:p>
              </w:tc>
              <w:tc>
                <w:tcPr>
                  <w:tcW w:w="1044" w:type="dxa"/>
                </w:tcPr>
                <w:p w14:paraId="70E47B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21E13F67">
                      <v:shape id="_x0000_i1223" type="#_x0000_t75" style="width:18pt;height:15.75pt" o:ole="">
                        <v:imagedata r:id="rId406" o:title=""/>
                      </v:shape>
                      <o:OLEObject Type="Embed" ProgID="Equation.3" ShapeID="_x0000_i1223" DrawAspect="Content" ObjectID="_1709975081" r:id="rId407"/>
                    </w:object>
                  </w:r>
                </w:p>
              </w:tc>
              <w:tc>
                <w:tcPr>
                  <w:tcW w:w="720" w:type="dxa"/>
                </w:tcPr>
                <w:p w14:paraId="086934A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4715A2F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2418BAD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63C481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6</w:t>
                  </w:r>
                </w:p>
              </w:tc>
              <w:tc>
                <w:tcPr>
                  <w:tcW w:w="720" w:type="dxa"/>
                </w:tcPr>
                <w:p w14:paraId="04B9474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0.2</w:t>
                  </w:r>
                </w:p>
              </w:tc>
              <w:tc>
                <w:tcPr>
                  <w:tcW w:w="720" w:type="dxa"/>
                </w:tcPr>
                <w:p w14:paraId="52F125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0</w:t>
                  </w:r>
                </w:p>
              </w:tc>
              <w:tc>
                <w:tcPr>
                  <w:tcW w:w="720" w:type="dxa"/>
                </w:tcPr>
                <w:p w14:paraId="083943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0</w:t>
                  </w:r>
                </w:p>
              </w:tc>
              <w:tc>
                <w:tcPr>
                  <w:tcW w:w="666" w:type="dxa"/>
                </w:tcPr>
                <w:p w14:paraId="17D693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1.5</w:t>
                  </w:r>
                </w:p>
              </w:tc>
              <w:tc>
                <w:tcPr>
                  <w:tcW w:w="706" w:type="dxa"/>
                </w:tcPr>
                <w:p w14:paraId="1DEECC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4.3</w:t>
                  </w:r>
                </w:p>
              </w:tc>
              <w:tc>
                <w:tcPr>
                  <w:tcW w:w="706" w:type="dxa"/>
                </w:tcPr>
                <w:p w14:paraId="6D28E4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0.0</w:t>
                  </w:r>
                </w:p>
              </w:tc>
            </w:tr>
            <w:tr w:rsidR="00E95E0B" w:rsidRPr="00103B27" w14:paraId="0083B825" w14:textId="77777777" w:rsidTr="00181CE9">
              <w:tc>
                <w:tcPr>
                  <w:tcW w:w="504" w:type="dxa"/>
                </w:tcPr>
                <w:p w14:paraId="2F6C87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</w:t>
                  </w:r>
                </w:p>
              </w:tc>
              <w:tc>
                <w:tcPr>
                  <w:tcW w:w="1316" w:type="dxa"/>
                </w:tcPr>
                <w:p w14:paraId="719931B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594A122E">
                      <v:shape id="_x0000_i1224" type="#_x0000_t75" style="width:42.75pt;height:15.75pt" o:ole="">
                        <v:imagedata r:id="rId408" o:title=""/>
                      </v:shape>
                      <o:OLEObject Type="Embed" ProgID="Equation.3" ShapeID="_x0000_i1224" DrawAspect="Content" ObjectID="_1709975082" r:id="rId409"/>
                    </w:object>
                  </w:r>
                </w:p>
              </w:tc>
              <w:tc>
                <w:tcPr>
                  <w:tcW w:w="1044" w:type="dxa"/>
                </w:tcPr>
                <w:p w14:paraId="1D163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9A85EA8">
                      <v:shape id="_x0000_i1225" type="#_x0000_t75" style="width:23.25pt;height:15.75pt" o:ole="">
                        <v:imagedata r:id="rId410" o:title=""/>
                      </v:shape>
                      <o:OLEObject Type="Embed" ProgID="Equation.3" ShapeID="_x0000_i1225" DrawAspect="Content" ObjectID="_1709975083" r:id="rId411"/>
                    </w:object>
                  </w:r>
                </w:p>
              </w:tc>
              <w:tc>
                <w:tcPr>
                  <w:tcW w:w="720" w:type="dxa"/>
                </w:tcPr>
                <w:p w14:paraId="78BF45C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5</w:t>
                  </w:r>
                </w:p>
              </w:tc>
              <w:tc>
                <w:tcPr>
                  <w:tcW w:w="720" w:type="dxa"/>
                </w:tcPr>
                <w:p w14:paraId="5CE45FF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4</w:t>
                  </w:r>
                </w:p>
              </w:tc>
              <w:tc>
                <w:tcPr>
                  <w:tcW w:w="720" w:type="dxa"/>
                </w:tcPr>
                <w:p w14:paraId="404393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7B8900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7</w:t>
                  </w:r>
                </w:p>
              </w:tc>
              <w:tc>
                <w:tcPr>
                  <w:tcW w:w="720" w:type="dxa"/>
                </w:tcPr>
                <w:p w14:paraId="51E411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3575AD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720" w:type="dxa"/>
                </w:tcPr>
                <w:p w14:paraId="7E9C08A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3</w:t>
                  </w:r>
                </w:p>
              </w:tc>
              <w:tc>
                <w:tcPr>
                  <w:tcW w:w="666" w:type="dxa"/>
                </w:tcPr>
                <w:p w14:paraId="43048A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2040E0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9</w:t>
                  </w:r>
                </w:p>
              </w:tc>
              <w:tc>
                <w:tcPr>
                  <w:tcW w:w="706" w:type="dxa"/>
                </w:tcPr>
                <w:p w14:paraId="73E057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8</w:t>
                  </w:r>
                </w:p>
              </w:tc>
            </w:tr>
            <w:tr w:rsidR="00E95E0B" w:rsidRPr="00103B27" w14:paraId="46D8431E" w14:textId="77777777" w:rsidTr="00181CE9">
              <w:tc>
                <w:tcPr>
                  <w:tcW w:w="504" w:type="dxa"/>
                </w:tcPr>
                <w:p w14:paraId="583C099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5</w:t>
                  </w:r>
                </w:p>
              </w:tc>
              <w:tc>
                <w:tcPr>
                  <w:tcW w:w="1316" w:type="dxa"/>
                </w:tcPr>
                <w:p w14:paraId="12485E1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1B4414BF">
                      <v:shape id="_x0000_i1226" type="#_x0000_t75" style="width:23.25pt;height:15.75pt" o:ole="">
                        <v:imagedata r:id="rId412" o:title=""/>
                      </v:shape>
                      <o:OLEObject Type="Embed" ProgID="Equation.3" ShapeID="_x0000_i1226" DrawAspect="Content" ObjectID="_1709975084" r:id="rId413"/>
                    </w:object>
                  </w:r>
                </w:p>
              </w:tc>
              <w:tc>
                <w:tcPr>
                  <w:tcW w:w="1044" w:type="dxa"/>
                </w:tcPr>
                <w:p w14:paraId="7D4D754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1DDCA254">
                      <v:shape id="_x0000_i1227" type="#_x0000_t75" style="width:21pt;height:14.25pt" o:ole="">
                        <v:imagedata r:id="rId414" o:title=""/>
                      </v:shape>
                      <o:OLEObject Type="Embed" ProgID="Equation.3" ShapeID="_x0000_i1227" DrawAspect="Content" ObjectID="_1709975085" r:id="rId415"/>
                    </w:object>
                  </w:r>
                </w:p>
              </w:tc>
              <w:tc>
                <w:tcPr>
                  <w:tcW w:w="720" w:type="dxa"/>
                </w:tcPr>
                <w:p w14:paraId="1F9A4E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0</w:t>
                  </w:r>
                </w:p>
              </w:tc>
              <w:tc>
                <w:tcPr>
                  <w:tcW w:w="720" w:type="dxa"/>
                </w:tcPr>
                <w:p w14:paraId="7DBB1B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0E100A1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1860BB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51FA640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0DDB30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2CF31D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5</w:t>
                  </w:r>
                </w:p>
              </w:tc>
              <w:tc>
                <w:tcPr>
                  <w:tcW w:w="666" w:type="dxa"/>
                </w:tcPr>
                <w:p w14:paraId="05B9A5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4</w:t>
                  </w:r>
                </w:p>
              </w:tc>
              <w:tc>
                <w:tcPr>
                  <w:tcW w:w="706" w:type="dxa"/>
                </w:tcPr>
                <w:p w14:paraId="3DFF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047991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4</w:t>
                  </w:r>
                </w:p>
              </w:tc>
            </w:tr>
          </w:tbl>
          <w:p w14:paraId="6FC51D21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50AA2E40" w14:textId="77777777" w:rsidTr="0003098C">
        <w:trPr>
          <w:trHeight w:val="283"/>
        </w:trPr>
        <w:tc>
          <w:tcPr>
            <w:tcW w:w="993" w:type="dxa"/>
          </w:tcPr>
          <w:p w14:paraId="2F91931E" w14:textId="7A0F4B61" w:rsidR="00E95E0B" w:rsidRPr="00D62FFC" w:rsidRDefault="00E95E0B" w:rsidP="00DC1095">
            <w:r w:rsidRPr="00D62FFC">
              <w:lastRenderedPageBreak/>
              <w:t>11</w:t>
            </w:r>
          </w:p>
        </w:tc>
        <w:tc>
          <w:tcPr>
            <w:tcW w:w="3827" w:type="dxa"/>
          </w:tcPr>
          <w:p w14:paraId="7EC59F97" w14:textId="37CBC9B7" w:rsidR="00E95E0B" w:rsidRPr="00D62FFC" w:rsidRDefault="00E95E0B" w:rsidP="00141185">
            <w:r w:rsidRPr="00D62FFC">
              <w:t>Подготовка к экзамену</w:t>
            </w:r>
          </w:p>
        </w:tc>
        <w:tc>
          <w:tcPr>
            <w:tcW w:w="9723" w:type="dxa"/>
          </w:tcPr>
          <w:p w14:paraId="0B34B1CD" w14:textId="77777777" w:rsidR="00E95E0B" w:rsidRDefault="00E95E0B" w:rsidP="00E95E0B">
            <w:pPr>
              <w:spacing w:before="120" w:after="120"/>
              <w:jc w:val="center"/>
            </w:pPr>
            <w:r w:rsidRPr="00F428E4">
              <w:rPr>
                <w:b/>
                <w:u w:val="single"/>
              </w:rPr>
              <w:t>БИЛЕТ №</w:t>
            </w:r>
            <w:r>
              <w:t>1</w:t>
            </w:r>
          </w:p>
          <w:p w14:paraId="7F95ADDB" w14:textId="77777777" w:rsidR="00E95E0B" w:rsidRPr="003F2450" w:rsidRDefault="00E95E0B" w:rsidP="00E95E0B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 </w:t>
            </w:r>
            <w:r w:rsidRPr="00706A98">
              <w:t>События. Полная группа событий.</w:t>
            </w:r>
          </w:p>
          <w:p w14:paraId="2C3BA717" w14:textId="77777777" w:rsidR="00E95E0B" w:rsidRPr="00706A98" w:rsidRDefault="00E95E0B" w:rsidP="00E95E0B">
            <w:pPr>
              <w:ind w:left="720"/>
            </w:pPr>
            <w:r w:rsidRPr="00706A98">
              <w:t>Нормальное распределение и его числовые характеристики.</w:t>
            </w:r>
          </w:p>
          <w:p w14:paraId="0785F301" w14:textId="77777777" w:rsidR="00E95E0B" w:rsidRPr="003F2450" w:rsidRDefault="00E95E0B" w:rsidP="00E95E0B">
            <w:pPr>
              <w:ind w:left="720"/>
            </w:pPr>
          </w:p>
          <w:p w14:paraId="38C81214" w14:textId="77777777" w:rsidR="00E95E0B" w:rsidRPr="00BD27DD" w:rsidRDefault="00E95E0B" w:rsidP="00E95E0B">
            <w:pPr>
              <w:numPr>
                <w:ilvl w:val="0"/>
                <w:numId w:val="40"/>
              </w:numPr>
            </w:pPr>
            <w:r w:rsidRPr="00BD27DD"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7DD90A53">
                <v:shape id="_x0000_i1228" type="#_x0000_t75" style="width:51.75pt;height:27pt" o:ole="">
                  <v:imagedata r:id="rId416" o:title=""/>
                </v:shape>
                <o:OLEObject Type="Embed" ProgID="Equation.3" ShapeID="_x0000_i1228" DrawAspect="Content" ObjectID="_1709975086" r:id="rId417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6E6A6341" w14:textId="77777777" w:rsidR="00E95E0B" w:rsidRPr="00901F3D" w:rsidRDefault="00E95E0B" w:rsidP="00E95E0B">
            <w:pPr>
              <w:ind w:left="720"/>
            </w:pPr>
          </w:p>
          <w:p w14:paraId="026E943A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2</w:t>
            </w:r>
          </w:p>
          <w:p w14:paraId="67391FDA" w14:textId="77777777" w:rsidR="00E95E0B" w:rsidRPr="00BC5B0A" w:rsidRDefault="00E95E0B" w:rsidP="00E95E0B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 w:rsidRPr="00BC5B0A">
              <w:t>Вероятность. Ее свойства и следствия из них.</w:t>
            </w:r>
          </w:p>
          <w:p w14:paraId="1587E38A" w14:textId="77777777" w:rsidR="00E95E0B" w:rsidRPr="005D39CC" w:rsidRDefault="00E95E0B" w:rsidP="00E95E0B">
            <w:pPr>
              <w:ind w:left="720"/>
            </w:pPr>
            <w:r w:rsidRPr="005D39CC">
              <w:t>Классическая вероятностная схема. Вычисление благоприятствующих случаев при помощи комбинаторных соотношений.</w:t>
            </w:r>
          </w:p>
          <w:p w14:paraId="1930DA7C" w14:textId="77777777" w:rsidR="00E95E0B" w:rsidRPr="00BD27DD" w:rsidRDefault="00E95E0B" w:rsidP="00E95E0B">
            <w:pPr>
              <w:numPr>
                <w:ilvl w:val="0"/>
                <w:numId w:val="41"/>
              </w:numPr>
            </w:pPr>
            <w:r w:rsidRPr="00BD27DD">
              <w:lastRenderedPageBreak/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0A6E125C">
                <v:shape id="_x0000_i1229" type="#_x0000_t75" style="width:51.75pt;height:27pt" o:ole="">
                  <v:imagedata r:id="rId416" o:title=""/>
                </v:shape>
                <o:OLEObject Type="Embed" ProgID="Equation.3" ShapeID="_x0000_i1229" DrawAspect="Content" ObjectID="_1709975087" r:id="rId418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023A871D" w14:textId="77777777" w:rsidR="00E95E0B" w:rsidRPr="00901F3D" w:rsidRDefault="00E95E0B" w:rsidP="00E95E0B">
            <w:pPr>
              <w:ind w:left="720"/>
              <w:rPr>
                <w:b/>
                <w:u w:val="single"/>
              </w:rPr>
            </w:pPr>
          </w:p>
          <w:p w14:paraId="1A5E22A1" w14:textId="77777777" w:rsidR="00E95E0B" w:rsidRPr="00F428E4" w:rsidRDefault="00E95E0B" w:rsidP="00E95E0B">
            <w:pPr>
              <w:spacing w:before="120" w:after="120"/>
              <w:ind w:firstLine="709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3</w:t>
            </w:r>
          </w:p>
          <w:p w14:paraId="28632BB8" w14:textId="77777777" w:rsidR="00E95E0B" w:rsidRPr="001C4B66" w:rsidRDefault="00E95E0B" w:rsidP="00E95E0B">
            <w:pPr>
              <w:numPr>
                <w:ilvl w:val="0"/>
                <w:numId w:val="42"/>
              </w:numPr>
            </w:pPr>
            <w:r w:rsidRPr="001C4B66">
              <w:t>Сложение вероятностей. Условная вероятность. Произведение вероятностей.</w:t>
            </w:r>
          </w:p>
          <w:p w14:paraId="7F910948" w14:textId="77777777" w:rsidR="00E95E0B" w:rsidRPr="00123E7E" w:rsidRDefault="00E95E0B" w:rsidP="00E95E0B">
            <w:pPr>
              <w:ind w:left="720"/>
            </w:pPr>
            <w:r w:rsidRPr="00123E7E">
              <w:t>Формула полной вероятности. Формула Байеса.</w:t>
            </w:r>
          </w:p>
          <w:p w14:paraId="7A1E0E62" w14:textId="77777777" w:rsidR="00E95E0B" w:rsidRPr="0008569F" w:rsidRDefault="00E95E0B" w:rsidP="00E95E0B">
            <w:pPr>
              <w:numPr>
                <w:ilvl w:val="0"/>
                <w:numId w:val="42"/>
              </w:numPr>
            </w:pPr>
            <w:r w:rsidRPr="00123E7E">
              <w:t xml:space="preserve">Случайная величина </w:t>
            </w:r>
            <w:r w:rsidRPr="00123E7E">
              <w:rPr>
                <w:lang w:val="en-US"/>
              </w:rPr>
              <w:t>X</w:t>
            </w:r>
            <w:r w:rsidRPr="00123E7E">
              <w:t xml:space="preserve"> равномерно распределена на отрезке [-3;2]. Найдите функцию распределения </w:t>
            </w:r>
            <w:r w:rsidRPr="00123E7E">
              <w:rPr>
                <w:lang w:val="en-US"/>
              </w:rPr>
              <w:t>F</w:t>
            </w:r>
            <w:r w:rsidRPr="00123E7E">
              <w:t>(</w:t>
            </w:r>
            <w:r w:rsidRPr="00123E7E">
              <w:rPr>
                <w:lang w:val="en-US"/>
              </w:rPr>
              <w:t>x</w:t>
            </w:r>
            <w:r w:rsidRPr="00123E7E">
              <w:t>) этой случайной величины.</w:t>
            </w:r>
          </w:p>
          <w:p w14:paraId="6E1AAFEC" w14:textId="77777777" w:rsidR="00E95E0B" w:rsidRDefault="00E95E0B" w:rsidP="00E95E0B">
            <w:pPr>
              <w:rPr>
                <w:b/>
              </w:rPr>
            </w:pPr>
          </w:p>
          <w:p w14:paraId="10DBE759" w14:textId="77777777" w:rsidR="00E95E0B" w:rsidRPr="00DA4D48" w:rsidRDefault="00E95E0B" w:rsidP="00E95E0B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Тестирование письменное (статистика). </w:t>
            </w:r>
          </w:p>
          <w:p w14:paraId="5F47097D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</w:p>
          <w:p w14:paraId="4343D72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В одной из аудиторий РГУ произведено 30 измерений напряжения в электросети (В):</w:t>
            </w:r>
          </w:p>
          <w:p w14:paraId="1CA2C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14,216,220,218,220,222,218,220,222,214,216,218,220,216,214,220,218,222,222,220,218,</w:t>
            </w:r>
          </w:p>
          <w:p w14:paraId="2AB5339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24,226,220,212,220,218,220,216,224.</w:t>
            </w:r>
          </w:p>
          <w:p w14:paraId="0489A68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строить статистический ряд этой выборки, эмпирическую функцию распределения,</w:t>
            </w:r>
          </w:p>
          <w:p w14:paraId="2FC6BED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лигон относительных частот.</w:t>
            </w:r>
          </w:p>
          <w:p w14:paraId="76934B16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2</w:t>
            </w:r>
          </w:p>
          <w:p w14:paraId="0BB4922B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216B444E" w14:textId="77777777" w:rsidTr="00181CE9">
              <w:tc>
                <w:tcPr>
                  <w:tcW w:w="1156" w:type="dxa"/>
                </w:tcPr>
                <w:p w14:paraId="295822C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353C38F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6262266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6A694DD5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64DBD89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61110E7E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6665D85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6C29FA11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0915D245" w14:textId="77777777" w:rsidTr="00181CE9">
              <w:tc>
                <w:tcPr>
                  <w:tcW w:w="1156" w:type="dxa"/>
                </w:tcPr>
                <w:p w14:paraId="2B282DF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F7931F4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77E3ED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313CEEA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099D74BD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78941CD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6524894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45B342C8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25304BD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 построить полигон относительных частот и гистограмму эмпирической плотности распределения.</w:t>
            </w:r>
          </w:p>
          <w:p w14:paraId="48DAB92B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3</w:t>
            </w:r>
          </w:p>
          <w:p w14:paraId="09FE91B2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06B4D3A4" w14:textId="77777777" w:rsidTr="00181CE9">
              <w:tc>
                <w:tcPr>
                  <w:tcW w:w="1156" w:type="dxa"/>
                </w:tcPr>
                <w:p w14:paraId="062822CC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4CCBAA60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3C53FC8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7D0C27E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5663A6BA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4800174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468A7D6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49F99423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321C99A4" w14:textId="77777777" w:rsidTr="00181CE9">
              <w:tc>
                <w:tcPr>
                  <w:tcW w:w="1156" w:type="dxa"/>
                </w:tcPr>
                <w:p w14:paraId="6227F4A5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1E15561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C95323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72B563B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33BF529A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4DD09FC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578F951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3A56E1A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0E3F02B8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определить средне значение выборки и дисперсию выборки.</w:t>
            </w:r>
          </w:p>
          <w:p w14:paraId="22581407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4</w:t>
            </w:r>
          </w:p>
          <w:p w14:paraId="28051973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>Используя статистический ряд из ТЕСТа №1 (ТСп№1), определить средне значение выборки и дисперсию выборки.</w:t>
            </w:r>
          </w:p>
          <w:p w14:paraId="66AE208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5</w:t>
            </w:r>
          </w:p>
          <w:p w14:paraId="4121B288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статистики </w:t>
            </w:r>
            <w:r w:rsidRPr="002F53E3">
              <w:rPr>
                <w:position w:val="-34"/>
                <w:sz w:val="24"/>
                <w:szCs w:val="24"/>
              </w:rPr>
              <w:object w:dxaOrig="1579" w:dyaOrig="800" w14:anchorId="3BC2FECE">
                <v:shape id="_x0000_i1230" type="#_x0000_t75" style="width:78.75pt;height:39.75pt" o:ole="">
                  <v:imagedata r:id="rId419" o:title=""/>
                </v:shape>
                <o:OLEObject Type="Embed" ProgID="Equation.3" ShapeID="_x0000_i1230" DrawAspect="Content" ObjectID="_1709975088" r:id="rId420"/>
              </w:object>
            </w:r>
            <w:r w:rsidRPr="002F53E3">
              <w:rPr>
                <w:sz w:val="24"/>
                <w:szCs w:val="24"/>
              </w:rPr>
              <w:t xml:space="preserve"> (распределённую по Стьюденту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42B60532">
                <v:shape id="_x0000_i1231" type="#_x0000_t75" style="width:29.25pt;height:15pt" o:ole="">
                  <v:imagedata r:id="rId421" o:title=""/>
                </v:shape>
                <o:OLEObject Type="Embed" ProgID="Equation.3" ShapeID="_x0000_i1231" DrawAspect="Content" ObjectID="_1709975089" r:id="rId422"/>
              </w:object>
            </w:r>
            <w:r w:rsidRPr="002F53E3">
              <w:rPr>
                <w:sz w:val="24"/>
                <w:szCs w:val="24"/>
              </w:rPr>
              <w:t xml:space="preserve">степенью свободы)  и   </w:t>
            </w:r>
            <w:r w:rsidRPr="002F53E3">
              <w:rPr>
                <w:position w:val="-28"/>
                <w:sz w:val="24"/>
                <w:szCs w:val="24"/>
              </w:rPr>
              <w:object w:dxaOrig="2960" w:dyaOrig="760" w14:anchorId="5BF21944">
                <v:shape id="_x0000_i1232" type="#_x0000_t75" style="width:147.75pt;height:38.25pt" o:ole="">
                  <v:imagedata r:id="rId423" o:title=""/>
                </v:shape>
                <o:OLEObject Type="Embed" ProgID="Equation.3" ShapeID="_x0000_i1232" DrawAspect="Content" ObjectID="_1709975090" r:id="rId424"/>
              </w:object>
            </w:r>
            <w:r w:rsidRPr="002F53E3">
              <w:rPr>
                <w:sz w:val="24"/>
                <w:szCs w:val="24"/>
              </w:rPr>
              <w:t xml:space="preserve"> (имеющей распределение  </w:t>
            </w:r>
            <w:r w:rsidRPr="002F53E3">
              <w:rPr>
                <w:position w:val="-10"/>
                <w:sz w:val="24"/>
                <w:szCs w:val="24"/>
              </w:rPr>
              <w:object w:dxaOrig="360" w:dyaOrig="380" w14:anchorId="71C03831">
                <v:shape id="_x0000_i1233" type="#_x0000_t75" style="width:18pt;height:18.75pt" o:ole="">
                  <v:imagedata r:id="rId425" o:title=""/>
                </v:shape>
                <o:OLEObject Type="Embed" ProgID="Equation.3" ShapeID="_x0000_i1233" DrawAspect="Content" ObjectID="_1709975091" r:id="rId426"/>
              </w:object>
            </w:r>
            <w:r w:rsidRPr="002F53E3">
              <w:rPr>
                <w:sz w:val="24"/>
                <w:szCs w:val="24"/>
              </w:rPr>
              <w:t xml:space="preserve">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76389E9E">
                <v:shape id="_x0000_i1234" type="#_x0000_t75" style="width:29.25pt;height:15pt" o:ole="">
                  <v:imagedata r:id="rId427" o:title=""/>
                </v:shape>
                <o:OLEObject Type="Embed" ProgID="Equation.3" ShapeID="_x0000_i1234" DrawAspect="Content" ObjectID="_1709975092" r:id="rId428"/>
              </w:object>
            </w:r>
            <w:r w:rsidRPr="002F53E3">
              <w:rPr>
                <w:sz w:val="24"/>
                <w:szCs w:val="24"/>
              </w:rPr>
              <w:t xml:space="preserve"> степенью свободы),  построить доверительные интервалы для истинного значения напряжения и дисперсии напряжения с коэффициентом доверия 0.95 для выборки  из ТЕСТа №1 </w:t>
            </w:r>
            <w:r>
              <w:rPr>
                <w:sz w:val="24"/>
                <w:szCs w:val="24"/>
              </w:rPr>
              <w:t>.</w:t>
            </w:r>
          </w:p>
          <w:p w14:paraId="44CAD1B0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6</w:t>
            </w:r>
          </w:p>
          <w:p w14:paraId="33DB355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752A061C">
                <v:shape id="_x0000_i1235" type="#_x0000_t75" style="width:95.25pt;height:18.75pt" o:ole="">
                  <v:imagedata r:id="rId429" o:title=""/>
                </v:shape>
                <o:OLEObject Type="Embed" ProgID="Equation.3" ShapeID="_x0000_i1235" DrawAspect="Content" ObjectID="_1709975093" r:id="rId430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683963F8">
                <v:shape id="_x0000_i1236" type="#_x0000_t75" style="width:65.25pt;height:18.75pt" o:ole="">
                  <v:imagedata r:id="rId431" o:title=""/>
                </v:shape>
                <o:OLEObject Type="Embed" ProgID="Equation.3" ShapeID="_x0000_i1236" DrawAspect="Content" ObjectID="_1709975094" r:id="rId432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900" w:dyaOrig="380" w14:anchorId="7CBD0E69">
                <v:shape id="_x0000_i1237" type="#_x0000_t75" style="width:95.25pt;height:18.75pt" o:ole="">
                  <v:imagedata r:id="rId433" o:title=""/>
                </v:shape>
                <o:OLEObject Type="Embed" ProgID="Equation.3" ShapeID="_x0000_i1237" DrawAspect="Content" ObjectID="_1709975095" r:id="rId434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BDED2DE">
                <v:shape id="_x0000_i1238" type="#_x0000_t75" style="width:51pt;height:15pt" o:ole="">
                  <v:imagedata r:id="rId435" o:title=""/>
                </v:shape>
                <o:OLEObject Type="Embed" ProgID="Equation.3" ShapeID="_x0000_i1238" DrawAspect="Content" ObjectID="_1709975096" r:id="rId436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B9918DF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</w:p>
          <w:p w14:paraId="3B5C28E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7</w:t>
            </w:r>
          </w:p>
          <w:p w14:paraId="599A3CE6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0D1F1D9F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2E4C9140">
                <v:shape id="_x0000_i1239" type="#_x0000_t75" style="width:95.25pt;height:18.75pt" o:ole="">
                  <v:imagedata r:id="rId429" o:title=""/>
                </v:shape>
                <o:OLEObject Type="Embed" ProgID="Equation.3" ShapeID="_x0000_i1239" DrawAspect="Content" ObjectID="_1709975097" r:id="rId437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4A6D0ECE">
                <v:shape id="_x0000_i1240" type="#_x0000_t75" style="width:65.25pt;height:18.75pt" o:ole="">
                  <v:imagedata r:id="rId431" o:title=""/>
                </v:shape>
                <o:OLEObject Type="Embed" ProgID="Equation.3" ShapeID="_x0000_i1240" DrawAspect="Content" ObjectID="_1709975098" r:id="rId438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880" w:dyaOrig="380" w14:anchorId="54DDC469">
                <v:shape id="_x0000_i1241" type="#_x0000_t75" style="width:93.75pt;height:18.75pt" o:ole="">
                  <v:imagedata r:id="rId439" o:title=""/>
                </v:shape>
                <o:OLEObject Type="Embed" ProgID="Equation.3" ShapeID="_x0000_i1241" DrawAspect="Content" ObjectID="_1709975099" r:id="rId440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5AC4C63C">
                <v:shape id="_x0000_i1242" type="#_x0000_t75" style="width:51pt;height:15pt" o:ole="">
                  <v:imagedata r:id="rId441" o:title=""/>
                </v:shape>
                <o:OLEObject Type="Embed" ProgID="Equation.3" ShapeID="_x0000_i1242" DrawAspect="Content" ObjectID="_1709975100" r:id="rId442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DC01C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4E246FD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8</w:t>
            </w:r>
          </w:p>
          <w:p w14:paraId="66E3A72E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2840" w:dyaOrig="400" w14:anchorId="49F5E0AF">
                <v:shape id="_x0000_i1243" type="#_x0000_t75" style="width:141.75pt;height:20.25pt" o:ole="">
                  <v:imagedata r:id="rId443" o:title=""/>
                </v:shape>
                <o:OLEObject Type="Embed" ProgID="Equation.3" ShapeID="_x0000_i1243" DrawAspect="Content" ObjectID="_1709975101" r:id="rId444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80" w:dyaOrig="380" w14:anchorId="78B98132">
                <v:shape id="_x0000_i1244" type="#_x0000_t75" style="width:69pt;height:18.75pt" o:ole="">
                  <v:imagedata r:id="rId445" o:title=""/>
                </v:shape>
                <o:OLEObject Type="Embed" ProgID="Equation.3" ShapeID="_x0000_i1244" DrawAspect="Content" ObjectID="_1709975102" r:id="rId446"/>
              </w:object>
            </w:r>
            <w:r w:rsidRPr="002F53E3">
              <w:rPr>
                <w:sz w:val="24"/>
                <w:szCs w:val="24"/>
              </w:rPr>
              <w:t xml:space="preserve">,  если  </w:t>
            </w:r>
            <w:r w:rsidRPr="002F53E3">
              <w:rPr>
                <w:position w:val="-12"/>
                <w:sz w:val="24"/>
                <w:szCs w:val="24"/>
              </w:rPr>
              <w:object w:dxaOrig="3200" w:dyaOrig="380" w14:anchorId="7F9E6361">
                <v:shape id="_x0000_i1245" type="#_x0000_t75" style="width:159.75pt;height:18.75pt" o:ole="">
                  <v:imagedata r:id="rId447" o:title=""/>
                </v:shape>
                <o:OLEObject Type="Embed" ProgID="Equation.3" ShapeID="_x0000_i1245" DrawAspect="Content" ObjectID="_1709975103" r:id="rId448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160" w:dyaOrig="300" w14:anchorId="7A578921">
                <v:shape id="_x0000_i1246" type="#_x0000_t75" style="width:57.75pt;height:15pt" o:ole="">
                  <v:imagedata r:id="rId449" o:title=""/>
                </v:shape>
                <o:OLEObject Type="Embed" ProgID="Equation.3" ShapeID="_x0000_i1246" DrawAspect="Content" ObjectID="_1709975104" r:id="rId450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6917743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9</w:t>
            </w:r>
          </w:p>
          <w:p w14:paraId="55992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Студенты первого и второго курсов ТИЛП сдавали экзамены по математике и физике (всего 225 студентов),  результаты которых размещены в таблице:</w:t>
            </w:r>
          </w:p>
          <w:tbl>
            <w:tblPr>
              <w:tblW w:w="0" w:type="auto"/>
              <w:tblInd w:w="110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9"/>
              <w:gridCol w:w="1276"/>
              <w:gridCol w:w="1418"/>
              <w:gridCol w:w="1417"/>
              <w:gridCol w:w="1418"/>
            </w:tblGrid>
            <w:tr w:rsidR="00E95E0B" w:rsidRPr="002F53E3" w14:paraId="4770EC4A" w14:textId="77777777" w:rsidTr="00181CE9">
              <w:tc>
                <w:tcPr>
                  <w:tcW w:w="2409" w:type="dxa"/>
                  <w:vMerge w:val="restart"/>
                </w:tcPr>
                <w:p w14:paraId="6E763792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 xml:space="preserve">Результаты экзамена </w:t>
                  </w:r>
                </w:p>
                <w:p w14:paraId="483EC876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по физике</w:t>
                  </w:r>
                </w:p>
              </w:tc>
              <w:tc>
                <w:tcPr>
                  <w:tcW w:w="5529" w:type="dxa"/>
                  <w:gridSpan w:val="4"/>
                </w:tcPr>
                <w:p w14:paraId="2B9D2A6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Результаты экзамена по математике</w:t>
                  </w:r>
                </w:p>
              </w:tc>
            </w:tr>
            <w:tr w:rsidR="00E95E0B" w:rsidRPr="002F53E3" w14:paraId="263849CA" w14:textId="77777777" w:rsidTr="00181CE9">
              <w:tc>
                <w:tcPr>
                  <w:tcW w:w="2409" w:type="dxa"/>
                  <w:vMerge/>
                </w:tcPr>
                <w:p w14:paraId="5225AD2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76" w:type="dxa"/>
                </w:tcPr>
                <w:p w14:paraId="0A71461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5»</w:t>
                  </w:r>
                </w:p>
              </w:tc>
              <w:tc>
                <w:tcPr>
                  <w:tcW w:w="1418" w:type="dxa"/>
                </w:tcPr>
                <w:p w14:paraId="369B3A7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417" w:type="dxa"/>
                </w:tcPr>
                <w:p w14:paraId="7C1F046D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418" w:type="dxa"/>
                </w:tcPr>
                <w:p w14:paraId="4CF9CCF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</w:tr>
            <w:tr w:rsidR="00E95E0B" w:rsidRPr="002F53E3" w14:paraId="46DB1D26" w14:textId="77777777" w:rsidTr="00181CE9">
              <w:tc>
                <w:tcPr>
                  <w:tcW w:w="2409" w:type="dxa"/>
                </w:tcPr>
                <w:p w14:paraId="5873971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«5»</w:t>
                  </w:r>
                </w:p>
              </w:tc>
              <w:tc>
                <w:tcPr>
                  <w:tcW w:w="1276" w:type="dxa"/>
                </w:tcPr>
                <w:p w14:paraId="6578E7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418" w:type="dxa"/>
                </w:tcPr>
                <w:p w14:paraId="6A432F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1417" w:type="dxa"/>
                </w:tcPr>
                <w:p w14:paraId="2E8C25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8" w:type="dxa"/>
                </w:tcPr>
                <w:p w14:paraId="517D16A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E95E0B" w:rsidRPr="002F53E3" w14:paraId="0D4CC404" w14:textId="77777777" w:rsidTr="00181CE9">
              <w:tc>
                <w:tcPr>
                  <w:tcW w:w="2409" w:type="dxa"/>
                </w:tcPr>
                <w:p w14:paraId="5EFA06C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276" w:type="dxa"/>
                </w:tcPr>
                <w:p w14:paraId="38E3078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8" w:type="dxa"/>
                </w:tcPr>
                <w:p w14:paraId="78A50DA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417" w:type="dxa"/>
                </w:tcPr>
                <w:p w14:paraId="6F09954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5DB1E93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E95E0B" w:rsidRPr="002F53E3" w14:paraId="6A9E2794" w14:textId="77777777" w:rsidTr="00181CE9">
              <w:tc>
                <w:tcPr>
                  <w:tcW w:w="2409" w:type="dxa"/>
                </w:tcPr>
                <w:p w14:paraId="5508898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276" w:type="dxa"/>
                </w:tcPr>
                <w:p w14:paraId="43918D4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41E50F2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7" w:type="dxa"/>
                </w:tcPr>
                <w:p w14:paraId="0B83B79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418" w:type="dxa"/>
                </w:tcPr>
                <w:p w14:paraId="5726127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3</w:t>
                  </w:r>
                </w:p>
              </w:tc>
            </w:tr>
            <w:tr w:rsidR="00E95E0B" w:rsidRPr="002F53E3" w14:paraId="143C873D" w14:textId="77777777" w:rsidTr="00181CE9">
              <w:tc>
                <w:tcPr>
                  <w:tcW w:w="2409" w:type="dxa"/>
                </w:tcPr>
                <w:p w14:paraId="5061514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  <w:tc>
                <w:tcPr>
                  <w:tcW w:w="1276" w:type="dxa"/>
                </w:tcPr>
                <w:p w14:paraId="4076E11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418" w:type="dxa"/>
                </w:tcPr>
                <w:p w14:paraId="2BA5E4D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14:paraId="1649739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418" w:type="dxa"/>
                </w:tcPr>
                <w:p w14:paraId="1AE3122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14:paraId="711CE88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роверить наличие связи между результатами экзаменов (по критерию Пирсона).</w:t>
            </w:r>
          </w:p>
          <w:p w14:paraId="0327393C" w14:textId="6DF359B9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  <w:r>
              <w:rPr>
                <w:sz w:val="24"/>
                <w:szCs w:val="24"/>
                <w:u w:val="single"/>
              </w:rPr>
              <w:t>0</w:t>
            </w:r>
          </w:p>
          <w:p w14:paraId="12CB74F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ва эксперта дегустируют 10 сортов кваса по 10-ти бальной шкале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27"/>
              <w:gridCol w:w="824"/>
              <w:gridCol w:w="824"/>
              <w:gridCol w:w="824"/>
              <w:gridCol w:w="825"/>
              <w:gridCol w:w="824"/>
              <w:gridCol w:w="824"/>
              <w:gridCol w:w="825"/>
              <w:gridCol w:w="824"/>
              <w:gridCol w:w="824"/>
              <w:gridCol w:w="825"/>
            </w:tblGrid>
            <w:tr w:rsidR="00E95E0B" w:rsidRPr="002F53E3" w14:paraId="399ECB02" w14:textId="77777777" w:rsidTr="00181CE9">
              <w:tc>
                <w:tcPr>
                  <w:tcW w:w="1327" w:type="dxa"/>
                  <w:vMerge w:val="restart"/>
                </w:tcPr>
                <w:p w14:paraId="2252C3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3" w:type="dxa"/>
                  <w:gridSpan w:val="10"/>
                </w:tcPr>
                <w:p w14:paraId="5C2CB16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Сорт кваса</w:t>
                  </w:r>
                </w:p>
              </w:tc>
            </w:tr>
            <w:tr w:rsidR="00E95E0B" w:rsidRPr="002F53E3" w14:paraId="467C604A" w14:textId="77777777" w:rsidTr="00181CE9">
              <w:tc>
                <w:tcPr>
                  <w:tcW w:w="1327" w:type="dxa"/>
                  <w:vMerge/>
                </w:tcPr>
                <w:p w14:paraId="1BDED8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" w:type="dxa"/>
                </w:tcPr>
                <w:p w14:paraId="4F2873B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5DEC49A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4CD1CC5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279986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47BFC16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26C68B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5" w:type="dxa"/>
                </w:tcPr>
                <w:p w14:paraId="33F8E5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4" w:type="dxa"/>
                </w:tcPr>
                <w:p w14:paraId="6E8D319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9B456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5" w:type="dxa"/>
                </w:tcPr>
                <w:p w14:paraId="565CF05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  <w:tr w:rsidR="00E95E0B" w:rsidRPr="002F53E3" w14:paraId="142AF2E9" w14:textId="77777777" w:rsidTr="00181CE9">
              <w:tc>
                <w:tcPr>
                  <w:tcW w:w="1327" w:type="dxa"/>
                </w:tcPr>
                <w:p w14:paraId="2C86E34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1</w:t>
                  </w:r>
                </w:p>
              </w:tc>
              <w:tc>
                <w:tcPr>
                  <w:tcW w:w="824" w:type="dxa"/>
                </w:tcPr>
                <w:p w14:paraId="4DCAFAC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7F0498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6E48897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6FCFC8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24" w:type="dxa"/>
                </w:tcPr>
                <w:p w14:paraId="1141DD2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6CDC09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5" w:type="dxa"/>
                </w:tcPr>
                <w:p w14:paraId="3E61324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1D278B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726E547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5" w:type="dxa"/>
                </w:tcPr>
                <w:p w14:paraId="0DABD58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</w:tr>
            <w:tr w:rsidR="00E95E0B" w:rsidRPr="002F53E3" w14:paraId="2AB1B620" w14:textId="77777777" w:rsidTr="00181CE9">
              <w:tc>
                <w:tcPr>
                  <w:tcW w:w="1327" w:type="dxa"/>
                </w:tcPr>
                <w:p w14:paraId="4EB592D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2</w:t>
                  </w:r>
                </w:p>
              </w:tc>
              <w:tc>
                <w:tcPr>
                  <w:tcW w:w="824" w:type="dxa"/>
                </w:tcPr>
                <w:p w14:paraId="26CEEC7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6B51769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2F3EE93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1B8536D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6095FD3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4" w:type="dxa"/>
                </w:tcPr>
                <w:p w14:paraId="751F433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4B63D12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4" w:type="dxa"/>
                </w:tcPr>
                <w:p w14:paraId="4F5BBC6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0D56AEB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5" w:type="dxa"/>
                </w:tcPr>
                <w:p w14:paraId="5179049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7EA4B5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ранговый коэффициент корреляции Спирмена проверить согласованность мнений экспертов. </w:t>
            </w:r>
          </w:p>
          <w:p w14:paraId="0FE6152F" w14:textId="54603752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11</w:t>
            </w:r>
          </w:p>
          <w:p w14:paraId="08C76C24" w14:textId="77777777" w:rsidR="00E95E0B" w:rsidRPr="004B11AA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таблицы</w:t>
            </w:r>
            <w:r w:rsidRPr="002F53E3">
              <w:rPr>
                <w:b/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  <w:u w:val="single"/>
              </w:rPr>
              <w:t>ТЕСТа №1</w:t>
            </w:r>
            <w:r w:rsidRPr="002F53E3">
              <w:rPr>
                <w:sz w:val="24"/>
                <w:szCs w:val="24"/>
              </w:rPr>
              <w:t xml:space="preserve"> проверить согласованность мнений экспертов,  используя ранговый </w:t>
            </w:r>
            <w:r>
              <w:rPr>
                <w:sz w:val="24"/>
                <w:szCs w:val="24"/>
              </w:rPr>
              <w:t>коэффициент корреляции Кендалла</w:t>
            </w:r>
          </w:p>
          <w:p w14:paraId="658C602A" w14:textId="6FFFDA51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2</w:t>
            </w:r>
          </w:p>
          <w:p w14:paraId="5552293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1449AC79">
                <v:shape id="_x0000_i1247" type="#_x0000_t75" style="width:51pt;height:15pt" o:ole="">
                  <v:imagedata r:id="rId451" o:title=""/>
                </v:shape>
                <o:OLEObject Type="Embed" ProgID="Equation.3" ShapeID="_x0000_i1247" DrawAspect="Content" ObjectID="_1709975105" r:id="rId452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Спирмена.</w:t>
            </w:r>
          </w:p>
          <w:p w14:paraId="4C03E36B" w14:textId="4B5C607B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</w:rPr>
              <w:t xml:space="preserve">       </w:t>
            </w:r>
            <w:r>
              <w:rPr>
                <w:sz w:val="24"/>
                <w:szCs w:val="24"/>
                <w:u w:val="single"/>
              </w:rPr>
              <w:t>ТЕСТ №13</w:t>
            </w:r>
          </w:p>
          <w:p w14:paraId="4C3861C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696A668F">
                <v:shape id="_x0000_i1248" type="#_x0000_t75" style="width:51pt;height:15pt" o:ole="">
                  <v:imagedata r:id="rId451" o:title=""/>
                </v:shape>
                <o:OLEObject Type="Embed" ProgID="Equation.3" ShapeID="_x0000_i1248" DrawAspect="Content" ObjectID="_1709975106" r:id="rId453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Кендалла.</w:t>
            </w:r>
          </w:p>
          <w:p w14:paraId="2A0CDED3" w14:textId="63427CFC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4</w:t>
            </w:r>
          </w:p>
          <w:p w14:paraId="4ACD06F7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Тестируются три системы проверки заполненных анкет. Считая, что выборки получены из независимых нормальных генеральных совокупностей с одинаковой дисперсией, проверить гипотезу об отсутствии влияния между системами для уровня значимости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31ED7C87">
                <v:shape id="_x0000_i1249" type="#_x0000_t75" style="width:51pt;height:15pt" o:ole="">
                  <v:imagedata r:id="rId451" o:title=""/>
                </v:shape>
                <o:OLEObject Type="Embed" ProgID="Equation.3" ShapeID="_x0000_i1249" DrawAspect="Content" ObjectID="_1709975107" r:id="rId454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tbl>
            <w:tblPr>
              <w:tblW w:w="0" w:type="auto"/>
              <w:tblInd w:w="180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27"/>
              <w:gridCol w:w="3543"/>
            </w:tblGrid>
            <w:tr w:rsidR="00E95E0B" w:rsidRPr="002F53E3" w14:paraId="0A40E465" w14:textId="77777777" w:rsidTr="00181CE9">
              <w:tc>
                <w:tcPr>
                  <w:tcW w:w="2127" w:type="dxa"/>
                </w:tcPr>
                <w:p w14:paraId="3691020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Номер системы</w:t>
                  </w:r>
                </w:p>
              </w:tc>
              <w:tc>
                <w:tcPr>
                  <w:tcW w:w="3543" w:type="dxa"/>
                </w:tcPr>
                <w:p w14:paraId="7408A22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Число неправильно заполненных анкет в партии анкет</w:t>
                  </w:r>
                </w:p>
              </w:tc>
            </w:tr>
            <w:tr w:rsidR="00E95E0B" w:rsidRPr="002F53E3" w14:paraId="473085FB" w14:textId="77777777" w:rsidTr="00181CE9">
              <w:tc>
                <w:tcPr>
                  <w:tcW w:w="2127" w:type="dxa"/>
                </w:tcPr>
                <w:p w14:paraId="7686BBD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543" w:type="dxa"/>
                </w:tcPr>
                <w:p w14:paraId="29E166C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0, 2, 3, 1</w:t>
                  </w:r>
                </w:p>
              </w:tc>
            </w:tr>
            <w:tr w:rsidR="00E95E0B" w:rsidRPr="002F53E3" w14:paraId="56176123" w14:textId="77777777" w:rsidTr="00181CE9">
              <w:tc>
                <w:tcPr>
                  <w:tcW w:w="2127" w:type="dxa"/>
                </w:tcPr>
                <w:p w14:paraId="2B90D60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543" w:type="dxa"/>
                </w:tcPr>
                <w:p w14:paraId="6E6FE7A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, 2, 2, 3, 1</w:t>
                  </w:r>
                </w:p>
              </w:tc>
            </w:tr>
            <w:tr w:rsidR="00E95E0B" w:rsidRPr="002F53E3" w14:paraId="62106A10" w14:textId="77777777" w:rsidTr="00181CE9">
              <w:tc>
                <w:tcPr>
                  <w:tcW w:w="2127" w:type="dxa"/>
                </w:tcPr>
                <w:p w14:paraId="59F669A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3</w:t>
                  </w:r>
                </w:p>
              </w:tc>
              <w:tc>
                <w:tcPr>
                  <w:tcW w:w="3543" w:type="dxa"/>
                </w:tcPr>
                <w:p w14:paraId="5D3F579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2, 3</w:t>
                  </w:r>
                </w:p>
              </w:tc>
            </w:tr>
          </w:tbl>
          <w:p w14:paraId="2AC1CDB7" w14:textId="77777777" w:rsidR="00E95E0B" w:rsidRDefault="00E95E0B" w:rsidP="00E95E0B"/>
          <w:p w14:paraId="67FDC084" w14:textId="0BAE088F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15</w:t>
            </w:r>
          </w:p>
          <w:p w14:paraId="0CCF7C65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Рассматривается влияние невзаимосвязанных факторов А (3 уровня) и В (4 уровня) на отклик Х. Для уровня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ECF1531">
                <v:shape id="_x0000_i1250" type="#_x0000_t75" style="width:51pt;height:15pt" o:ole="">
                  <v:imagedata r:id="rId451" o:title=""/>
                </v:shape>
                <o:OLEObject Type="Embed" ProgID="Equation.3" ShapeID="_x0000_i1250" DrawAspect="Content" ObjectID="_1709975108" r:id="rId455"/>
              </w:object>
            </w:r>
            <w:r w:rsidRPr="002F53E3">
              <w:rPr>
                <w:sz w:val="24"/>
                <w:szCs w:val="24"/>
              </w:rPr>
              <w:t xml:space="preserve"> проверить гипотезы:</w:t>
            </w:r>
          </w:p>
          <w:p w14:paraId="0EE3EC83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696CE3F2">
                <v:shape id="_x0000_i1251" type="#_x0000_t75" style="width:27.75pt;height:20.25pt" o:ole="">
                  <v:imagedata r:id="rId456" o:title=""/>
                </v:shape>
                <o:OLEObject Type="Embed" ProgID="Equation.3" ShapeID="_x0000_i1251" DrawAspect="Content" ObjectID="_1709975109" r:id="rId457"/>
              </w:object>
            </w:r>
            <w:r w:rsidRPr="002F53E3">
              <w:rPr>
                <w:sz w:val="24"/>
                <w:szCs w:val="24"/>
              </w:rPr>
              <w:t xml:space="preserve"> фактор А  влияет на Х;</w:t>
            </w:r>
          </w:p>
          <w:p w14:paraId="58F50B7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1171B187">
                <v:shape id="_x0000_i1252" type="#_x0000_t75" style="width:27.75pt;height:20.25pt" o:ole="">
                  <v:imagedata r:id="rId458" o:title=""/>
                </v:shape>
                <o:OLEObject Type="Embed" ProgID="Equation.3" ShapeID="_x0000_i1252" DrawAspect="Content" ObjectID="_1709975110" r:id="rId459"/>
              </w:object>
            </w:r>
            <w:r w:rsidRPr="002F53E3">
              <w:rPr>
                <w:sz w:val="24"/>
                <w:szCs w:val="24"/>
              </w:rPr>
              <w:t xml:space="preserve"> фактор А не влияет на Х;</w:t>
            </w:r>
          </w:p>
          <w:p w14:paraId="4BC4F48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51B45020">
                <v:shape id="_x0000_i1253" type="#_x0000_t75" style="width:27.75pt;height:20.25pt" o:ole="">
                  <v:imagedata r:id="rId460" o:title=""/>
                </v:shape>
                <o:OLEObject Type="Embed" ProgID="Equation.3" ShapeID="_x0000_i1253" DrawAspect="Content" ObjectID="_1709975111" r:id="rId461"/>
              </w:object>
            </w:r>
            <w:r w:rsidRPr="002F53E3">
              <w:rPr>
                <w:sz w:val="24"/>
                <w:szCs w:val="24"/>
              </w:rPr>
              <w:t xml:space="preserve"> фактор В  влияет на Х;</w:t>
            </w:r>
          </w:p>
          <w:p w14:paraId="5DE67A6C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0D72AB6D">
                <v:shape id="_x0000_i1254" type="#_x0000_t75" style="width:27.75pt;height:20.25pt" o:ole="">
                  <v:imagedata r:id="rId462" o:title=""/>
                </v:shape>
                <o:OLEObject Type="Embed" ProgID="Equation.3" ShapeID="_x0000_i1254" DrawAspect="Content" ObjectID="_1709975112" r:id="rId463"/>
              </w:object>
            </w:r>
            <w:r w:rsidRPr="002F53E3">
              <w:rPr>
                <w:sz w:val="24"/>
                <w:szCs w:val="24"/>
              </w:rPr>
              <w:t xml:space="preserve"> фактор В не влияет на Х.</w:t>
            </w:r>
          </w:p>
          <w:p w14:paraId="7E885ECF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709F68D9" w14:textId="77777777" w:rsidTr="0003098C">
        <w:trPr>
          <w:trHeight w:val="283"/>
        </w:trPr>
        <w:tc>
          <w:tcPr>
            <w:tcW w:w="993" w:type="dxa"/>
          </w:tcPr>
          <w:p w14:paraId="7FE4AAAE" w14:textId="77777777" w:rsidR="00E95E0B" w:rsidRDefault="00E95E0B" w:rsidP="00DC1095"/>
        </w:tc>
        <w:tc>
          <w:tcPr>
            <w:tcW w:w="3827" w:type="dxa"/>
          </w:tcPr>
          <w:p w14:paraId="0274D99D" w14:textId="77777777" w:rsidR="00E95E0B" w:rsidRDefault="00E95E0B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57CD0E03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1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6BD1D5DB" w:rsidR="009D5862" w:rsidRPr="004A2281" w:rsidRDefault="009D5862" w:rsidP="005A196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1E5E5397" w:rsidR="009D5862" w:rsidRPr="00314BCA" w:rsidRDefault="009D5862" w:rsidP="005A1960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5A1960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  <w:r w:rsidRPr="005A1960"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A1960">
              <w:rPr>
                <w:spacing w:val="-4"/>
                <w:lang w:val="ru-RU"/>
              </w:rPr>
              <w:t xml:space="preserve">Обучающийся </w:t>
            </w:r>
            <w:r w:rsidRPr="005A1960">
              <w:rPr>
                <w:lang w:val="ru-RU"/>
              </w:rPr>
              <w:t>показал полный объем знаний, умений</w:t>
            </w:r>
            <w:r w:rsidRPr="005A1960">
              <w:rPr>
                <w:spacing w:val="-25"/>
                <w:lang w:val="ru-RU"/>
              </w:rPr>
              <w:t xml:space="preserve"> </w:t>
            </w:r>
            <w:r w:rsidRPr="005A1960">
              <w:rPr>
                <w:lang w:val="ru-RU"/>
              </w:rPr>
              <w:t>в освоении пройденных тем и применение их на</w:t>
            </w:r>
            <w:r w:rsidRPr="005A1960">
              <w:rPr>
                <w:spacing w:val="-4"/>
                <w:lang w:val="ru-RU"/>
              </w:rPr>
              <w:t xml:space="preserve"> </w:t>
            </w:r>
            <w:r w:rsidRPr="005A1960">
              <w:rPr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A1960" w:rsidRDefault="009D5862" w:rsidP="005A1960">
            <w:pPr>
              <w:jc w:val="both"/>
            </w:pPr>
            <w:r w:rsidRPr="005A1960"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полностью,</w:t>
            </w:r>
            <w:r w:rsidRPr="005A1960">
              <w:rPr>
                <w:spacing w:val="-15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A1960">
              <w:rPr>
                <w:spacing w:val="-8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A1960" w:rsidRDefault="009D5862" w:rsidP="005A1960">
            <w:pPr>
              <w:jc w:val="both"/>
            </w:pPr>
            <w:r w:rsidRPr="005A1960"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Допущены более одной</w:t>
            </w:r>
            <w:r w:rsidRPr="005A1960">
              <w:rPr>
                <w:spacing w:val="-22"/>
                <w:lang w:val="ru-RU"/>
              </w:rPr>
              <w:t xml:space="preserve"> </w:t>
            </w:r>
            <w:r w:rsidRPr="005A1960">
              <w:rPr>
                <w:lang w:val="ru-RU"/>
              </w:rPr>
              <w:t>ошибки или более двух-трех</w:t>
            </w:r>
            <w:r w:rsidRPr="005A1960">
              <w:rPr>
                <w:spacing w:val="-20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A1960" w:rsidRDefault="009D5862" w:rsidP="005A1960">
            <w:pPr>
              <w:jc w:val="both"/>
            </w:pPr>
            <w:r w:rsidRPr="005A1960"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не</w:t>
            </w:r>
            <w:r w:rsidRPr="005A1960">
              <w:rPr>
                <w:spacing w:val="-17"/>
                <w:lang w:val="ru-RU"/>
              </w:rPr>
              <w:t xml:space="preserve"> </w:t>
            </w:r>
            <w:r w:rsidRPr="005A1960">
              <w:rPr>
                <w:lang w:val="ru-RU"/>
              </w:rPr>
              <w:t xml:space="preserve">полностью. Допущены </w:t>
            </w:r>
            <w:r w:rsidRPr="005A1960">
              <w:rPr>
                <w:spacing w:val="-2"/>
                <w:lang w:val="ru-RU"/>
              </w:rPr>
              <w:t xml:space="preserve">грубые </w:t>
            </w:r>
            <w:r w:rsidRPr="005A1960">
              <w:rPr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A1960" w:rsidRDefault="009D5862" w:rsidP="005A1960">
            <w:pPr>
              <w:jc w:val="both"/>
            </w:pPr>
            <w:r w:rsidRPr="005A1960"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</w:p>
        </w:tc>
        <w:tc>
          <w:tcPr>
            <w:tcW w:w="8080" w:type="dxa"/>
          </w:tcPr>
          <w:p w14:paraId="5B0A3FD1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</w:pPr>
            <w:r w:rsidRPr="005A1960">
              <w:t>Работа не</w:t>
            </w:r>
            <w:r w:rsidRPr="005A1960">
              <w:rPr>
                <w:lang w:val="ru-RU"/>
              </w:rPr>
              <w:t xml:space="preserve"> </w:t>
            </w:r>
            <w:r w:rsidRPr="005A1960">
              <w:rPr>
                <w:spacing w:val="-1"/>
              </w:rPr>
              <w:t>выполнена</w:t>
            </w:r>
            <w:r w:rsidRPr="005A1960">
              <w:t>.</w:t>
            </w:r>
          </w:p>
        </w:tc>
        <w:tc>
          <w:tcPr>
            <w:tcW w:w="2055" w:type="dxa"/>
          </w:tcPr>
          <w:p w14:paraId="333F1BA7" w14:textId="77777777" w:rsidR="009D5862" w:rsidRPr="005A1960" w:rsidRDefault="009D5862" w:rsidP="005A1960">
            <w:pPr>
              <w:jc w:val="both"/>
            </w:pPr>
            <w:r w:rsidRPr="005A1960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5A1960" w:rsidRDefault="009D5862" w:rsidP="005A1960">
            <w:pPr>
              <w:jc w:val="both"/>
            </w:pPr>
          </w:p>
        </w:tc>
      </w:tr>
      <w:tr w:rsidR="009D5862" w:rsidRPr="005A1960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5A1960" w:rsidRDefault="009D5862" w:rsidP="005A1960">
            <w:pPr>
              <w:pStyle w:val="TableParagraph"/>
              <w:jc w:val="both"/>
            </w:pPr>
            <w:r w:rsidRPr="005A1960">
              <w:rPr>
                <w:lang w:val="ru-RU"/>
              </w:rPr>
              <w:lastRenderedPageBreak/>
              <w:t xml:space="preserve">Решение задач (заданий) </w:t>
            </w:r>
          </w:p>
          <w:p w14:paraId="473564BC" w14:textId="34466807" w:rsidR="009D5862" w:rsidRPr="005A1960" w:rsidRDefault="009D5862" w:rsidP="005A1960">
            <w:pPr>
              <w:pStyle w:val="TableParagraph"/>
              <w:jc w:val="both"/>
            </w:pPr>
          </w:p>
        </w:tc>
        <w:tc>
          <w:tcPr>
            <w:tcW w:w="8080" w:type="dxa"/>
          </w:tcPr>
          <w:p w14:paraId="66665770" w14:textId="77777777" w:rsidR="009D5862" w:rsidRPr="005A1960" w:rsidRDefault="009D5862" w:rsidP="005A1960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5A1960" w:rsidRDefault="009D5862" w:rsidP="005A1960">
            <w:pPr>
              <w:jc w:val="both"/>
            </w:pPr>
            <w:r w:rsidRPr="005A1960"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5A1960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3AFE1CAB" w14:textId="48699B82" w:rsidR="009D5862" w:rsidRPr="005A1960" w:rsidRDefault="009D5862" w:rsidP="005A1960">
            <w:pPr>
              <w:jc w:val="both"/>
            </w:pPr>
            <w:r w:rsidRPr="005A1960"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5A1960"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5A1960" w:rsidRDefault="009D5862" w:rsidP="005A1960">
            <w:pPr>
              <w:jc w:val="both"/>
            </w:pPr>
            <w:r w:rsidRPr="005A1960"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5A1960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5CCA4E5" w14:textId="77777777" w:rsidR="009D5862" w:rsidRPr="005A1960" w:rsidRDefault="009D5862" w:rsidP="005A1960">
            <w:pPr>
              <w:jc w:val="both"/>
            </w:pPr>
            <w:r w:rsidRPr="005A1960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5A1960" w:rsidRDefault="009D5862" w:rsidP="005A1960">
            <w:pPr>
              <w:jc w:val="both"/>
            </w:pPr>
            <w:r w:rsidRPr="005A1960"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5A1960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00F9866" w14:textId="77777777" w:rsidR="009D5862" w:rsidRPr="005A1960" w:rsidRDefault="009D5862" w:rsidP="005A1960">
            <w:pPr>
              <w:jc w:val="both"/>
            </w:pPr>
            <w:r w:rsidRPr="005A1960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5A1960" w:rsidRDefault="009D5862" w:rsidP="005A1960">
            <w:pPr>
              <w:jc w:val="both"/>
            </w:pPr>
            <w:r w:rsidRPr="005A1960"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61443E84" w14:textId="37D8B9AB" w:rsidR="009D5862" w:rsidRPr="005A1960" w:rsidRDefault="009D5862" w:rsidP="005A1960">
            <w:pPr>
              <w:jc w:val="both"/>
            </w:pPr>
          </w:p>
        </w:tc>
        <w:tc>
          <w:tcPr>
            <w:tcW w:w="2055" w:type="dxa"/>
          </w:tcPr>
          <w:p w14:paraId="121F2FF6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  <w:tc>
          <w:tcPr>
            <w:tcW w:w="2056" w:type="dxa"/>
          </w:tcPr>
          <w:p w14:paraId="517FBA52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</w:tr>
    </w:tbl>
    <w:bookmarkEnd w:id="2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1499A734" w14:textId="387B9DC2" w:rsidR="002C4687" w:rsidRPr="005A1960" w:rsidRDefault="00181CE9" w:rsidP="005A1960">
            <w:pPr>
              <w:jc w:val="both"/>
            </w:pPr>
            <w:r w:rsidRPr="005A1960">
              <w:t xml:space="preserve">Экзамен </w:t>
            </w:r>
            <w:r w:rsidR="007173C5" w:rsidRPr="005A1960">
              <w:t>в письменной</w:t>
            </w:r>
            <w:r w:rsidR="005A1960" w:rsidRPr="005A1960">
              <w:t xml:space="preserve"> </w:t>
            </w:r>
            <w:r w:rsidR="002C4687" w:rsidRPr="005A1960">
              <w:t xml:space="preserve"> форме по билетам</w:t>
            </w:r>
          </w:p>
        </w:tc>
        <w:tc>
          <w:tcPr>
            <w:tcW w:w="11340" w:type="dxa"/>
          </w:tcPr>
          <w:p w14:paraId="65B044B7" w14:textId="77777777" w:rsidR="002C4687" w:rsidRPr="005A1960" w:rsidRDefault="002C4687" w:rsidP="0009260A">
            <w:pPr>
              <w:jc w:val="both"/>
            </w:pPr>
            <w:r w:rsidRPr="005A1960"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1FE16718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1CF193F2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375A1D85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59F18E13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6DBE3F3A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Pr="005A1960" w:rsidRDefault="002C4687" w:rsidP="007173C5">
            <w:pPr>
              <w:jc w:val="both"/>
            </w:pPr>
            <w:r w:rsidRPr="005A1960"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lastRenderedPageBreak/>
              <w:t>Общее уравнение прямой, расстояние от точки до прямой</w:t>
            </w:r>
          </w:p>
          <w:p w14:paraId="2FC7BCE5" w14:textId="541F6B14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 w:rsidRPr="00751954">
              <w:t xml:space="preserve"> </w:t>
            </w:r>
            <w:r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2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</w:rPr>
                    <m:t>i-1</m:t>
                  </m:r>
                </m:den>
              </m:f>
            </m:oMath>
          </w:p>
          <w:p w14:paraId="1CA67708" w14:textId="6D7A57A8" w:rsidR="007173C5" w:rsidRPr="00A51037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39313F94" w14:textId="70E3AE45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3160EA28" w14:textId="738BBFBA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E03CEC1" w14:textId="0BE3D8FF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231FB43B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>Бесконечно малые и бесконечно большие последовательности, связь между ними</w:t>
            </w:r>
          </w:p>
          <w:p w14:paraId="1C47500B" w14:textId="77777777" w:rsidR="007173C5" w:rsidRPr="00A80E2B" w:rsidRDefault="007173C5" w:rsidP="007173C5">
            <w:pPr>
              <w:jc w:val="both"/>
              <w:rPr>
                <w:i/>
              </w:rPr>
            </w:pPr>
          </w:p>
          <w:p w14:paraId="5081210C" w14:textId="4C99D2F4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858CBFD" w14:textId="0F4601AA" w:rsidR="002C4687" w:rsidRPr="005A1960" w:rsidRDefault="00181CE9" w:rsidP="00181CE9">
            <w:pPr>
              <w:jc w:val="both"/>
            </w:pPr>
            <w:r w:rsidRPr="005A1960">
              <w:lastRenderedPageBreak/>
              <w:t xml:space="preserve">Зачёт </w:t>
            </w:r>
            <w:r w:rsidR="00086DA1" w:rsidRPr="005A1960">
              <w:t xml:space="preserve"> (в </w:t>
            </w:r>
            <w:r w:rsidRPr="005A1960">
              <w:t xml:space="preserve">письменной </w:t>
            </w:r>
            <w:r w:rsidR="00086DA1" w:rsidRPr="005A1960">
              <w:t>форме)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3B295E26" w:rsidR="000704F1" w:rsidRDefault="00434353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ычислить площадь фигуры, ограниченную линиями </w:t>
            </w:r>
            <w:r>
              <w:rPr>
                <w:position w:val="-10"/>
                <w:sz w:val="18"/>
              </w:rPr>
              <w:object w:dxaOrig="2320" w:dyaOrig="360" w14:anchorId="58226018">
                <v:shape id="_x0000_i1255" type="#_x0000_t75" style="width:116.25pt;height:18.75pt" o:ole="">
                  <v:imagedata r:id="rId464" o:title=""/>
                </v:shape>
                <o:OLEObject Type="Embed" ProgID="Equation.3" ShapeID="_x0000_i1255" DrawAspect="Content" ObjectID="_1709975113" r:id="rId465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256" type="#_x0000_t75" style="width:147pt;height:41.25pt" o:ole="">
                  <v:imagedata r:id="rId466" o:title=""/>
                </v:shape>
                <o:OLEObject Type="Embed" ProgID="Equation.DSMT4" ShapeID="_x0000_i1256" DrawAspect="Content" ObjectID="_1709975114" r:id="rId467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5516BBA3" w14:textId="730503B2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434353">
              <w:t xml:space="preserve"> Найти общее решение уравнения: </w:t>
            </w:r>
            <w:r w:rsidR="00434353" w:rsidRPr="00F75438">
              <w:rPr>
                <w:position w:val="-28"/>
              </w:rPr>
              <w:object w:dxaOrig="1320" w:dyaOrig="660" w14:anchorId="17DD880F">
                <v:shape id="_x0000_i1257" type="#_x0000_t75" style="width:66pt;height:33pt" o:ole="">
                  <v:imagedata r:id="rId468" o:title=""/>
                </v:shape>
                <o:OLEObject Type="Embed" ProgID="Equation.3" ShapeID="_x0000_i1257" DrawAspect="Content" ObjectID="_1709975115" r:id="rId469"/>
              </w:object>
            </w:r>
            <w:r w:rsidR="005A1960">
              <w:rPr>
                <w:sz w:val="24"/>
                <w:szCs w:val="24"/>
              </w:rPr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258" type="#_x0000_t75" style="width:108pt;height:30.75pt" o:ole="">
                  <v:imagedata r:id="rId470" o:title=""/>
                </v:shape>
                <o:OLEObject Type="Embed" ProgID="Equation.3" ShapeID="_x0000_i1258" DrawAspect="Content" ObjectID="_1709975116" r:id="rId471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49FB37D3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259" type="#_x0000_t75" style="width:90.75pt;height:42.75pt" o:ole="">
                  <v:imagedata r:id="rId472" o:title=""/>
                </v:shape>
                <o:OLEObject Type="Embed" ProgID="Equation.DSMT4" ShapeID="_x0000_i1259" DrawAspect="Content" ObjectID="_1709975117" r:id="rId473"/>
              </w:object>
            </w:r>
            <w:r>
              <w:rPr>
                <w:sz w:val="24"/>
                <w:szCs w:val="24"/>
              </w:rPr>
              <w:t>.</w:t>
            </w:r>
          </w:p>
          <w:p w14:paraId="51A2DD18" w14:textId="7008D45B" w:rsidR="00434353" w:rsidRPr="009302D8" w:rsidRDefault="000704F1" w:rsidP="00434353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>3.</w:t>
            </w:r>
            <w:r w:rsidR="00434353" w:rsidRPr="00C025C2">
              <w:rPr>
                <w:color w:val="000000"/>
              </w:rPr>
              <w:t xml:space="preserve"> Вычислить длины дуг кривых, заданных уравнениями в прямоугольн</w:t>
            </w:r>
            <w:r w:rsidR="00434353">
              <w:rPr>
                <w:color w:val="000000"/>
              </w:rPr>
              <w:t>ой системе координат:</w:t>
            </w:r>
            <w:r w:rsidR="00434353">
              <w:rPr>
                <w:color w:val="000000"/>
              </w:rPr>
              <w:br/>
            </w:r>
            <w:r w:rsidR="00434353">
              <w:rPr>
                <w:color w:val="000000"/>
                <w:position w:val="-24"/>
                <w:sz w:val="18"/>
                <w:szCs w:val="18"/>
              </w:rPr>
              <w:object w:dxaOrig="3120" w:dyaOrig="620" w14:anchorId="1D9754F4">
                <v:shape id="_x0000_i1260" type="#_x0000_t75" style="width:156pt;height:30.75pt" o:ole="">
                  <v:imagedata r:id="rId474" o:title=""/>
                </v:shape>
                <o:OLEObject Type="Embed" ProgID="Equation.3" ShapeID="_x0000_i1260" DrawAspect="Content" ObjectID="_1709975118" r:id="rId475"/>
              </w:object>
            </w:r>
            <w:r w:rsidR="00434353" w:rsidRPr="00C025C2">
              <w:rPr>
                <w:color w:val="000000"/>
                <w:sz w:val="18"/>
                <w:szCs w:val="18"/>
              </w:rPr>
              <w:t>.</w:t>
            </w:r>
          </w:p>
          <w:p w14:paraId="0DC0E604" w14:textId="6AD23710" w:rsidR="000704F1" w:rsidRDefault="000704F1" w:rsidP="000704F1">
            <w:pPr>
              <w:rPr>
                <w:sz w:val="24"/>
                <w:szCs w:val="24"/>
              </w:rPr>
            </w:pP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261" type="#_x0000_t75" style="width:57.75pt;height:17.25pt" o:ole="">
                  <v:imagedata r:id="rId476" o:title=""/>
                </v:shape>
                <o:OLEObject Type="Embed" ProgID="Equation.DSMT4" ShapeID="_x0000_i1261" DrawAspect="Content" ObjectID="_1709975119" r:id="rId477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262" type="#_x0000_t75" style="width:15pt;height:14.25pt" o:ole="">
                  <v:imagedata r:id="rId478" o:title=""/>
                </v:shape>
                <o:OLEObject Type="Embed" ProgID="Equation.DSMT4" ShapeID="_x0000_i1262" DrawAspect="Content" ObjectID="_1709975120" r:id="rId479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263" type="#_x0000_t75" style="width:165.75pt;height:21pt" o:ole="">
                  <v:imagedata r:id="rId480" o:title=""/>
                </v:shape>
                <o:OLEObject Type="Embed" ProgID="Equation.DSMT4" ShapeID="_x0000_i1263" DrawAspect="Content" ObjectID="_1709975121" r:id="rId481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264" type="#_x0000_t75" style="width:114pt;height:18pt" o:ole="">
                  <v:imagedata r:id="rId482" o:title=""/>
                </v:shape>
                <o:OLEObject Type="Embed" ProgID="Equation.3" ShapeID="_x0000_i1264" DrawAspect="Content" ObjectID="_1709975122" r:id="rId48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265" type="#_x0000_t75" style="width:132.75pt;height:36.75pt" o:ole="">
                  <v:imagedata r:id="rId484" o:title=""/>
                </v:shape>
                <o:OLEObject Type="Embed" ProgID="Equation.DSMT4" ShapeID="_x0000_i1265" DrawAspect="Content" ObjectID="_1709975123" r:id="rId48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7E9F051" w14:textId="77777777" w:rsidR="00434353" w:rsidRDefault="000704F1" w:rsidP="00434353">
            <w:r>
              <w:rPr>
                <w:sz w:val="24"/>
                <w:szCs w:val="24"/>
              </w:rPr>
              <w:t xml:space="preserve">3. </w:t>
            </w:r>
            <w:r w:rsidR="00434353">
              <w:t xml:space="preserve">Найти общее решение уравнения: </w:t>
            </w:r>
            <w:r w:rsidR="00434353" w:rsidRPr="00F35CA2">
              <w:rPr>
                <w:position w:val="-32"/>
              </w:rPr>
              <w:object w:dxaOrig="1520" w:dyaOrig="760" w14:anchorId="4B64DFC9">
                <v:shape id="_x0000_i1266" type="#_x0000_t75" style="width:75.75pt;height:38.25pt" o:ole="">
                  <v:imagedata r:id="rId486" o:title=""/>
                </v:shape>
                <o:OLEObject Type="Embed" ProgID="Equation.3" ShapeID="_x0000_i1266" DrawAspect="Content" ObjectID="_1709975124" r:id="rId487"/>
              </w:object>
            </w:r>
            <w:r w:rsidR="00434353">
              <w:t>.</w:t>
            </w:r>
          </w:p>
          <w:p w14:paraId="6D9D19B9" w14:textId="42B24098" w:rsidR="000704F1" w:rsidRDefault="000704F1" w:rsidP="000704F1">
            <w:pPr>
              <w:rPr>
                <w:sz w:val="24"/>
                <w:szCs w:val="24"/>
              </w:rPr>
            </w:pPr>
          </w:p>
          <w:p w14:paraId="3EF0D2C1" w14:textId="33F37016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434353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434353">
              <w:rPr>
                <w:color w:val="000000"/>
              </w:rPr>
              <w:br/>
            </w:r>
            <w:r w:rsidR="00434353" w:rsidRPr="00C025C2">
              <w:rPr>
                <w:position w:val="-10"/>
              </w:rPr>
              <w:object w:dxaOrig="2340" w:dyaOrig="320" w14:anchorId="376EE27C">
                <v:shape id="_x0000_i1267" type="#_x0000_t75" style="width:117pt;height:15.75pt" o:ole="">
                  <v:imagedata r:id="rId488" o:title=""/>
                </v:shape>
                <o:OLEObject Type="Embed" ProgID="Equation.3" ShapeID="_x0000_i1267" DrawAspect="Content" ObjectID="_1709975125" r:id="rId489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268" type="#_x0000_t75" style="width:120pt;height:18pt" o:ole="">
                  <v:imagedata r:id="rId490" o:title=""/>
                </v:shape>
                <o:OLEObject Type="Embed" ProgID="Equation.3" ShapeID="_x0000_i1268" DrawAspect="Content" ObjectID="_1709975126" r:id="rId49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50015DCD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269" type="#_x0000_t75" style="width:90.75pt;height:39.75pt" o:ole="">
                  <v:imagedata r:id="rId492" o:title=""/>
                </v:shape>
                <o:OLEObject Type="Embed" ProgID="Equation.DSMT4" ShapeID="_x0000_i1269" DrawAspect="Content" ObjectID="_1709975127" r:id="rId493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7BEE6349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434353">
              <w:rPr>
                <w:sz w:val="24"/>
                <w:szCs w:val="24"/>
              </w:rPr>
              <w:t xml:space="preserve">Вычислить площадь, ограниченную линиями  </w:t>
            </w:r>
            <w:r w:rsidR="00434353" w:rsidRPr="00865217">
              <w:rPr>
                <w:position w:val="-12"/>
                <w:sz w:val="24"/>
                <w:szCs w:val="24"/>
              </w:rPr>
              <w:object w:dxaOrig="1620" w:dyaOrig="440" w14:anchorId="5F69E120">
                <v:shape id="_x0000_i1270" type="#_x0000_t75" style="width:81pt;height:21.75pt" o:ole="">
                  <v:imagedata r:id="rId494" o:title=""/>
                </v:shape>
                <o:OLEObject Type="Embed" ProgID="Equation.3" ShapeID="_x0000_i1270" DrawAspect="Content" ObjectID="_1709975128" r:id="rId495"/>
              </w:object>
            </w:r>
            <w:r w:rsidR="00434353" w:rsidRPr="009974C1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271" type="#_x0000_t75" style="width:105.75pt;height:30.75pt" o:ole="">
                  <v:imagedata r:id="rId496" o:title=""/>
                </v:shape>
                <o:OLEObject Type="Embed" ProgID="Equation.3" ShapeID="_x0000_i1271" DrawAspect="Content" ObjectID="_1709975129" r:id="rId497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272" type="#_x0000_t75" style="width:65.25pt;height:18pt" o:ole="">
                  <v:imagedata r:id="rId498" o:title=""/>
                </v:shape>
                <o:OLEObject Type="Embed" ProgID="Equation.3" ShapeID="_x0000_i1272" DrawAspect="Content" ObjectID="_1709975130" r:id="rId49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273" type="#_x0000_t75" style="width:102.75pt;height:18pt" o:ole="">
                  <v:imagedata r:id="rId500" o:title=""/>
                </v:shape>
                <o:OLEObject Type="Embed" ProgID="Equation.3" ShapeID="_x0000_i1273" DrawAspect="Content" ObjectID="_1709975131" r:id="rId501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274" type="#_x0000_t75" style="width:27.75pt;height:15.75pt" o:ole="">
                  <v:imagedata r:id="rId502" o:title=""/>
                </v:shape>
                <o:OLEObject Type="Embed" ProgID="Equation.3" ShapeID="_x0000_i1274" DrawAspect="Content" ObjectID="_1709975132" r:id="rId50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0594347F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275" type="#_x0000_t75" style="width:147pt;height:41.25pt" o:ole="">
                  <v:imagedata r:id="rId504" o:title=""/>
                </v:shape>
                <o:OLEObject Type="Embed" ProgID="Equation.DSMT4" ShapeID="_x0000_i1275" DrawAspect="Content" ObjectID="_1709975133" r:id="rId50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198C8339" w14:textId="67ED36D4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FC652C">
              <w:t xml:space="preserve">Найти общее решение уравнения: </w:t>
            </w:r>
            <w:r w:rsidR="00FC652C">
              <w:rPr>
                <w:position w:val="-10"/>
              </w:rPr>
              <w:object w:dxaOrig="1800" w:dyaOrig="320" w14:anchorId="3AF1EA05">
                <v:shape id="_x0000_i1276" type="#_x0000_t75" style="width:90pt;height:15.75pt" o:ole="">
                  <v:imagedata r:id="rId506" o:title=""/>
                </v:shape>
                <o:OLEObject Type="Embed" ProgID="Equation.3" ShapeID="_x0000_i1276" DrawAspect="Content" ObjectID="_1709975134" r:id="rId507"/>
              </w:object>
            </w:r>
            <w:r w:rsidR="00FC652C">
              <w:t>.</w:t>
            </w: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277" type="#_x0000_t75" style="width:72.75pt;height:18.75pt" o:ole="">
                  <v:imagedata r:id="rId508" o:title=""/>
                </v:shape>
                <o:OLEObject Type="Embed" ProgID="Equation.DSMT4" ShapeID="_x0000_i1277" DrawAspect="Content" ObjectID="_1709975135" r:id="rId509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278" type="#_x0000_t75" style="width:15.75pt;height:15pt" o:ole="">
                  <v:imagedata r:id="rId510" o:title=""/>
                </v:shape>
                <o:OLEObject Type="Embed" ProgID="Equation.DSMT4" ShapeID="_x0000_i1278" DrawAspect="Content" ObjectID="_1709975136" r:id="rId511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279" type="#_x0000_t75" style="width:161.25pt;height:24pt" o:ole="">
                  <v:imagedata r:id="rId512" o:title=""/>
                </v:shape>
                <o:OLEObject Type="Embed" ProgID="Equation.DSMT4" ShapeID="_x0000_i1279" DrawAspect="Content" ObjectID="_1709975137" r:id="rId513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280" type="#_x0000_t75" style="width:105.75pt;height:30.75pt" o:ole="">
                  <v:imagedata r:id="rId514" o:title=""/>
                </v:shape>
                <o:OLEObject Type="Embed" ProgID="Equation.3" ShapeID="_x0000_i1280" DrawAspect="Content" ObjectID="_1709975138" r:id="rId515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3A52B7EB" w:rsidR="002C4687" w:rsidRPr="00A516DC" w:rsidRDefault="00110DE1" w:rsidP="0009260A">
            <w:pPr>
              <w:jc w:val="both"/>
            </w:pPr>
            <w:r w:rsidRPr="00A516DC">
              <w:lastRenderedPageBreak/>
              <w:t>Экзамен</w:t>
            </w:r>
          </w:p>
        </w:tc>
        <w:tc>
          <w:tcPr>
            <w:tcW w:w="11340" w:type="dxa"/>
          </w:tcPr>
          <w:p w14:paraId="0BF4B057" w14:textId="77777777" w:rsidR="00110DE1" w:rsidRPr="00A516DC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 w:rsidRPr="00A516DC">
              <w:t>Билет 1.</w:t>
            </w:r>
          </w:p>
          <w:p w14:paraId="451DA5F7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D74BC97" w14:textId="77777777" w:rsidR="00110DE1" w:rsidRPr="003F2450" w:rsidRDefault="00110DE1" w:rsidP="00110DE1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Доказать равенство: </w:t>
            </w:r>
            <w:r w:rsidRPr="008122ED">
              <w:rPr>
                <w:position w:val="-28"/>
              </w:rPr>
              <w:object w:dxaOrig="2920" w:dyaOrig="720" w14:anchorId="50D3C91D">
                <v:shape id="_x0000_i1281" type="#_x0000_t75" style="width:146.25pt;height:36pt" o:ole="">
                  <v:imagedata r:id="rId516" o:title=""/>
                </v:shape>
                <o:OLEObject Type="Embed" ProgID="Equation.3" ShapeID="_x0000_i1281" DrawAspect="Content" ObjectID="_1709975139" r:id="rId517"/>
              </w:object>
            </w:r>
            <w:r w:rsidRPr="00706A98">
              <w:t>.</w:t>
            </w:r>
          </w:p>
          <w:p w14:paraId="2273A7C0" w14:textId="77777777" w:rsidR="00110DE1" w:rsidRPr="004954BB" w:rsidRDefault="00110DE1" w:rsidP="00110DE1">
            <w:pPr>
              <w:numPr>
                <w:ilvl w:val="0"/>
                <w:numId w:val="40"/>
              </w:numPr>
            </w:pPr>
            <w:r>
              <w:rPr>
                <w:color w:val="000000"/>
                <w:lang w:val="en-US"/>
              </w:rPr>
              <w:t>Центральные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 xml:space="preserve"> статистики</w:t>
            </w:r>
            <w:r w:rsidRPr="004954BB">
              <w:rPr>
                <w:color w:val="000000"/>
              </w:rPr>
              <w:t>.</w:t>
            </w:r>
          </w:p>
          <w:p w14:paraId="49F741BF" w14:textId="77777777" w:rsidR="00110DE1" w:rsidRPr="00E5501A" w:rsidRDefault="00110DE1" w:rsidP="00110DE1">
            <w:pPr>
              <w:numPr>
                <w:ilvl w:val="0"/>
                <w:numId w:val="40"/>
              </w:numPr>
            </w:pPr>
            <w:r>
              <w:t xml:space="preserve">Найти точечную оценку коэффициента корреляции для пар случайных величин  </w:t>
            </w:r>
            <w:r w:rsidRPr="00E5501A">
              <w:rPr>
                <w:position w:val="-12"/>
              </w:rPr>
              <w:object w:dxaOrig="680" w:dyaOrig="360" w14:anchorId="67D73234">
                <v:shape id="_x0000_i1282" type="#_x0000_t75" style="width:33.75pt;height:18pt" o:ole="">
                  <v:imagedata r:id="rId518" o:title=""/>
                </v:shape>
                <o:OLEObject Type="Embed" ProgID="Equation.3" ShapeID="_x0000_i1282" DrawAspect="Content" ObjectID="_1709975140" r:id="rId519"/>
              </w:object>
            </w:r>
            <w:r>
              <w:t xml:space="preserve">, представленных в таблице:  </w:t>
            </w:r>
          </w:p>
          <w:tbl>
            <w:tblPr>
              <w:tblW w:w="0" w:type="auto"/>
              <w:tblInd w:w="8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4"/>
              <w:gridCol w:w="582"/>
              <w:gridCol w:w="567"/>
              <w:gridCol w:w="567"/>
              <w:gridCol w:w="567"/>
              <w:gridCol w:w="425"/>
              <w:gridCol w:w="425"/>
              <w:gridCol w:w="426"/>
            </w:tblGrid>
            <w:tr w:rsidR="00110DE1" w:rsidRPr="00B84065" w14:paraId="5D94284E" w14:textId="77777777" w:rsidTr="00AA11FB">
              <w:tc>
                <w:tcPr>
                  <w:tcW w:w="694" w:type="dxa"/>
                </w:tcPr>
                <w:p w14:paraId="2DA223CA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582" w:type="dxa"/>
                </w:tcPr>
                <w:p w14:paraId="4043C956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038FB0A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A77AF6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1C920FD7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14:paraId="2A766EC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1C842FDE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14:paraId="162D294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</w:tr>
            <w:tr w:rsidR="00110DE1" w:rsidRPr="00B84065" w14:paraId="1CDAD337" w14:textId="77777777" w:rsidTr="00AA11FB">
              <w:tc>
                <w:tcPr>
                  <w:tcW w:w="694" w:type="dxa"/>
                </w:tcPr>
                <w:p w14:paraId="17DB310C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y</w:t>
                  </w:r>
                </w:p>
              </w:tc>
              <w:tc>
                <w:tcPr>
                  <w:tcW w:w="582" w:type="dxa"/>
                </w:tcPr>
                <w:p w14:paraId="4EF564B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372676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598FD20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7D78DC75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425" w:type="dxa"/>
                </w:tcPr>
                <w:p w14:paraId="20AE821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1C29E6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</w:tcPr>
                <w:p w14:paraId="02449A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</w:tr>
          </w:tbl>
          <w:p w14:paraId="11E5A0EE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315B7A91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2.</w:t>
            </w:r>
          </w:p>
          <w:p w14:paraId="1D79D7AE" w14:textId="77777777" w:rsidR="00110DE1" w:rsidRPr="00BC5B0A" w:rsidRDefault="00110DE1" w:rsidP="00110DE1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>
              <w:t xml:space="preserve">Для выборки, заданной интервальным статистическим рядом, указать формулы для показателей асимметрии </w:t>
            </w:r>
            <w:r>
              <w:lastRenderedPageBreak/>
              <w:t>и эксцесса</w:t>
            </w:r>
            <w:r w:rsidRPr="00BC5B0A">
              <w:t>.</w:t>
            </w:r>
          </w:p>
          <w:p w14:paraId="6654013B" w14:textId="77777777" w:rsidR="00110DE1" w:rsidRPr="007D452C" w:rsidRDefault="00110DE1" w:rsidP="00110DE1">
            <w:pPr>
              <w:numPr>
                <w:ilvl w:val="0"/>
                <w:numId w:val="41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3FC0182A" w14:textId="77777777" w:rsidR="00110DE1" w:rsidRDefault="00110DE1" w:rsidP="00110DE1">
            <w:pPr>
              <w:numPr>
                <w:ilvl w:val="0"/>
                <w:numId w:val="41"/>
              </w:numPr>
            </w:pPr>
            <w:r>
              <w:t>Простые и сложные гипотезы параметрических моделей.</w:t>
            </w:r>
          </w:p>
          <w:p w14:paraId="476BD40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0EB2096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3.</w:t>
            </w:r>
          </w:p>
          <w:p w14:paraId="5F1F8DBB" w14:textId="77777777" w:rsidR="00110DE1" w:rsidRPr="00123E7E" w:rsidRDefault="00110DE1" w:rsidP="00110DE1">
            <w:pPr>
              <w:numPr>
                <w:ilvl w:val="0"/>
                <w:numId w:val="42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588D2C8D" w14:textId="77777777" w:rsidR="00110DE1" w:rsidRPr="002A52A8" w:rsidRDefault="00110DE1" w:rsidP="00110DE1">
            <w:pPr>
              <w:numPr>
                <w:ilvl w:val="0"/>
                <w:numId w:val="42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3AF31376" w14:textId="77777777" w:rsidR="00110DE1" w:rsidRDefault="00110DE1" w:rsidP="00110DE1">
            <w:pPr>
              <w:numPr>
                <w:ilvl w:val="0"/>
                <w:numId w:val="42"/>
              </w:numPr>
            </w:pPr>
            <w:r>
              <w:t>Ошибки первого и второго родов при принятии гипотез.</w:t>
            </w:r>
          </w:p>
          <w:p w14:paraId="1A3E6179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662E1CF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4.</w:t>
            </w:r>
          </w:p>
          <w:p w14:paraId="121B4BC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На рисунке сплошной линией показан график плотности стандартного нормального распределения с эксцессом  </w:t>
            </w:r>
            <w:r w:rsidRPr="00F83320">
              <w:rPr>
                <w:i/>
                <w:sz w:val="24"/>
                <w:szCs w:val="24"/>
              </w:rPr>
              <w:t>Е = 0</w:t>
            </w:r>
            <w:r w:rsidRPr="00F83320">
              <w:rPr>
                <w:sz w:val="24"/>
                <w:szCs w:val="24"/>
              </w:rPr>
              <w:t xml:space="preserve"> . Положителен или отрицателен эксцесс распределения, изображённого пунктирной линией?        </w:t>
            </w:r>
          </w:p>
          <w:p w14:paraId="3C364B9C" w14:textId="77777777" w:rsidR="00110DE1" w:rsidRPr="00F83320" w:rsidRDefault="00110DE1" w:rsidP="00110DE1">
            <w:pPr>
              <w:pStyle w:val="af0"/>
              <w:ind w:left="1070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 xml:space="preserve">        </w:t>
            </w:r>
            <w:r w:rsidRPr="00F83320">
              <w:rPr>
                <w:noProof/>
                <w:sz w:val="24"/>
                <w:szCs w:val="24"/>
              </w:rPr>
              <w:drawing>
                <wp:inline distT="0" distB="0" distL="0" distR="0" wp14:anchorId="19C33CEC" wp14:editId="7204E24D">
                  <wp:extent cx="1325880" cy="1143000"/>
                  <wp:effectExtent l="0" t="0" r="0" b="0"/>
                  <wp:docPr id="4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FF7C5D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Второе неравенство Чебышева.</w:t>
            </w:r>
          </w:p>
          <w:p w14:paraId="2952A35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555395BA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6251639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6765DAD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498A2FA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1883E2B6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02A3DBE9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63383D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F91D42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0385FDDB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169D292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6415AA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343F47B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7AAF97F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2</w:t>
                  </w:r>
                </w:p>
              </w:tc>
              <w:tc>
                <w:tcPr>
                  <w:tcW w:w="851" w:type="dxa"/>
                </w:tcPr>
                <w:p w14:paraId="3D65C01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8</w:t>
                  </w:r>
                </w:p>
              </w:tc>
            </w:tr>
            <w:tr w:rsidR="00110DE1" w:rsidRPr="00F83320" w14:paraId="691400DA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46687E72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1C7A49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53032C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851" w:type="dxa"/>
                </w:tcPr>
                <w:p w14:paraId="3BE2062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14:paraId="3F71ABD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</w:t>
            </w:r>
            <w:r w:rsidRPr="00F83320">
              <w:rPr>
                <w:sz w:val="24"/>
                <w:szCs w:val="24"/>
              </w:rPr>
              <w:t>оэффициент корреляции Спирмена.</w:t>
            </w:r>
          </w:p>
          <w:p w14:paraId="06DA78F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Полоса Уоркинга - Хотеллинга.</w:t>
            </w:r>
          </w:p>
          <w:p w14:paraId="065EE94F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5ADD878">
                <v:shape id="_x0000_i1283" type="#_x0000_t75" style="width:64.5pt;height:19.5pt" o:ole="">
                  <v:imagedata r:id="rId521" o:title=""/>
                </v:shape>
                <o:OLEObject Type="Embed" ProgID="Equation.3" ShapeID="_x0000_i1283" DrawAspect="Content" ObjectID="_1709975141" r:id="rId522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60" w:dyaOrig="380" w14:anchorId="39565CCB">
                <v:shape id="_x0000_i1284" type="#_x0000_t75" style="width:63pt;height:19.5pt" o:ole="">
                  <v:imagedata r:id="rId523" o:title=""/>
                </v:shape>
                <o:OLEObject Type="Embed" ProgID="Equation.3" ShapeID="_x0000_i1284" DrawAspect="Content" ObjectID="_1709975142" r:id="rId524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022925D0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7F9C532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lastRenderedPageBreak/>
              <w:t>Билет 5.</w:t>
            </w:r>
          </w:p>
          <w:p w14:paraId="2B301BE0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По результатам эксперимента был составлен вариационный статистический ряд  </w:t>
            </w:r>
          </w:p>
          <w:tbl>
            <w:tblPr>
              <w:tblStyle w:val="a8"/>
              <w:tblW w:w="0" w:type="auto"/>
              <w:tblInd w:w="2093" w:type="dxa"/>
              <w:tblLook w:val="04A0" w:firstRow="1" w:lastRow="0" w:firstColumn="1" w:lastColumn="0" w:noHBand="0" w:noVBand="1"/>
            </w:tblPr>
            <w:tblGrid>
              <w:gridCol w:w="590"/>
              <w:gridCol w:w="591"/>
              <w:gridCol w:w="591"/>
              <w:gridCol w:w="590"/>
              <w:gridCol w:w="591"/>
              <w:gridCol w:w="591"/>
            </w:tblGrid>
            <w:tr w:rsidR="00110DE1" w:rsidRPr="00F83320" w14:paraId="2F64D6A1" w14:textId="77777777" w:rsidTr="00AA11FB">
              <w:tc>
                <w:tcPr>
                  <w:tcW w:w="590" w:type="dxa"/>
                </w:tcPr>
                <w:p w14:paraId="6FAA3D3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70FB1C7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1" w:type="dxa"/>
                </w:tcPr>
                <w:p w14:paraId="6C8068D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90" w:type="dxa"/>
                </w:tcPr>
                <w:p w14:paraId="15429E9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91" w:type="dxa"/>
                </w:tcPr>
                <w:p w14:paraId="37CB511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91" w:type="dxa"/>
                </w:tcPr>
                <w:p w14:paraId="0DF29C5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10DE1" w:rsidRPr="00F83320" w14:paraId="4C9FD4B5" w14:textId="77777777" w:rsidTr="00AA11FB">
              <w:tc>
                <w:tcPr>
                  <w:tcW w:w="590" w:type="dxa"/>
                </w:tcPr>
                <w:p w14:paraId="4A8A9F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n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430B4B8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91" w:type="dxa"/>
                </w:tcPr>
                <w:p w14:paraId="235CB97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0" w:type="dxa"/>
                </w:tcPr>
                <w:p w14:paraId="3743815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591" w:type="dxa"/>
                </w:tcPr>
                <w:p w14:paraId="33C4C2A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1" w:type="dxa"/>
                </w:tcPr>
                <w:p w14:paraId="1E6CBD1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2AAFEF0F" w14:textId="77777777" w:rsidR="00110DE1" w:rsidRPr="00F83320" w:rsidRDefault="00110DE1" w:rsidP="00110DE1">
            <w:pPr>
              <w:pStyle w:val="af0"/>
              <w:ind w:left="1080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остроить график выборочной функции распределения.</w:t>
            </w:r>
          </w:p>
          <w:p w14:paraId="3A72DAFB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ервое неравенство Чебышева.</w:t>
            </w:r>
          </w:p>
          <w:p w14:paraId="6347A26D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6F4CAE20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4E2F283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02274A3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3856A6E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54AD9B00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6BC0EEC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850" w:type="dxa"/>
                </w:tcPr>
                <w:p w14:paraId="6395D4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060A500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5AE5CB28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2320232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2F11B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16BCE8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6843306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4A4372E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110DE1" w:rsidRPr="00F83320" w14:paraId="2643624B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3CAFA9A7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A0C49A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047176C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14:paraId="0FE6D9E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14:paraId="021EA121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ритерий</w:t>
            </w:r>
            <w:r w:rsidRPr="00F83320">
              <w:rPr>
                <w:sz w:val="24"/>
                <w:szCs w:val="24"/>
              </w:rPr>
              <w:t xml:space="preserve"> Колмогорова А.Н.</w:t>
            </w:r>
          </w:p>
          <w:p w14:paraId="6C182635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Значимость коэффициентов регрессии.</w:t>
            </w:r>
          </w:p>
          <w:p w14:paraId="757EBA6F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132B27C">
                <v:shape id="_x0000_i1285" type="#_x0000_t75" style="width:64.5pt;height:19.5pt" o:ole="">
                  <v:imagedata r:id="rId521" o:title=""/>
                </v:shape>
                <o:OLEObject Type="Embed" ProgID="Equation.3" ShapeID="_x0000_i1285" DrawAspect="Content" ObjectID="_1709975143" r:id="rId525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40" w:dyaOrig="380" w14:anchorId="50F6179D">
                <v:shape id="_x0000_i1286" type="#_x0000_t75" style="width:61.5pt;height:19.5pt" o:ole="">
                  <v:imagedata r:id="rId526" o:title=""/>
                </v:shape>
                <o:OLEObject Type="Embed" ProgID="Equation.3" ShapeID="_x0000_i1286" DrawAspect="Content" ObjectID="_1709975144" r:id="rId527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3D04F9F8" w14:textId="31061155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</w:tbl>
    <w:p w14:paraId="09E359C2" w14:textId="5DE70AF7" w:rsidR="009D5862" w:rsidRDefault="009D5862" w:rsidP="009D5862">
      <w:pPr>
        <w:pStyle w:val="2"/>
      </w:pPr>
      <w:bookmarkStart w:id="22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BE19A8A" w:rsidR="009D5862" w:rsidRPr="00314BCA" w:rsidRDefault="009D5862" w:rsidP="00A516DC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251DFBA3" w:rsidR="009D5862" w:rsidRDefault="009D5862" w:rsidP="00A516DC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A516DC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A516DC" w:rsidRDefault="00AA18D5" w:rsidP="00FC1ACA">
            <w:r w:rsidRPr="00A516DC"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A516DC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A516DC" w:rsidRDefault="003F4D0E" w:rsidP="00FC1ACA">
            <w:pPr>
              <w:jc w:val="center"/>
            </w:pPr>
            <w:r w:rsidRPr="00A516DC">
              <w:t>41-100</w:t>
            </w:r>
            <w:r w:rsidR="008F6748" w:rsidRPr="00A516DC">
              <w:t xml:space="preserve"> баллов</w:t>
            </w:r>
          </w:p>
        </w:tc>
        <w:tc>
          <w:tcPr>
            <w:tcW w:w="2056" w:type="dxa"/>
          </w:tcPr>
          <w:p w14:paraId="57D14916" w14:textId="77777777" w:rsidR="009D5862" w:rsidRPr="00A516DC" w:rsidRDefault="009D5862" w:rsidP="00FC1ACA">
            <w:pPr>
              <w:jc w:val="center"/>
            </w:pPr>
            <w:r w:rsidRPr="00A516DC"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A516DC" w:rsidRDefault="009D5862" w:rsidP="00FC1ACA">
            <w:pPr>
              <w:jc w:val="center"/>
            </w:pPr>
            <w:r w:rsidRPr="00A516DC">
              <w:t>не зачтено</w:t>
            </w:r>
          </w:p>
        </w:tc>
      </w:tr>
      <w:tr w:rsidR="0080736B" w:rsidRPr="00A516DC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A516DC" w:rsidRDefault="00C50BB7" w:rsidP="00A516DC">
            <w:pPr>
              <w:jc w:val="both"/>
            </w:pPr>
            <w:r w:rsidRPr="00A516DC">
              <w:t>Экзамен</w:t>
            </w:r>
          </w:p>
          <w:p w14:paraId="6B7CCA20" w14:textId="20FC23EE" w:rsidR="0080736B" w:rsidRPr="00A516DC" w:rsidRDefault="0080736B" w:rsidP="00A516DC">
            <w:pPr>
              <w:jc w:val="both"/>
            </w:pPr>
            <w:r w:rsidRPr="00A516DC">
              <w:t xml:space="preserve">в </w:t>
            </w:r>
            <w:r w:rsidR="00613964" w:rsidRPr="00A516DC">
              <w:t>письменной</w:t>
            </w:r>
            <w:r w:rsidRPr="00A516DC">
              <w:t xml:space="preserve"> форме по билетам</w:t>
            </w:r>
          </w:p>
          <w:p w14:paraId="50C2511C" w14:textId="507EF33C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1-й вопрос: 0 – </w:t>
            </w:r>
            <w:r w:rsidR="0014362B" w:rsidRPr="00A516DC">
              <w:rPr>
                <w:lang w:val="ru-RU"/>
              </w:rPr>
              <w:t>10</w:t>
            </w:r>
            <w:r w:rsidRPr="00A516DC">
              <w:rPr>
                <w:lang w:val="ru-RU"/>
              </w:rPr>
              <w:t xml:space="preserve"> баллов</w:t>
            </w:r>
          </w:p>
          <w:p w14:paraId="49AE7F88" w14:textId="68491973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2-й вопрос: 0 – </w:t>
            </w:r>
            <w:r w:rsidR="00461D20" w:rsidRPr="00A516DC">
              <w:rPr>
                <w:lang w:val="ru-RU"/>
              </w:rPr>
              <w:t>1</w:t>
            </w:r>
            <w:r w:rsidR="0014362B" w:rsidRPr="00A516DC">
              <w:rPr>
                <w:lang w:val="ru-RU"/>
              </w:rPr>
              <w:t>0</w:t>
            </w:r>
            <w:r w:rsidRPr="00A516DC">
              <w:rPr>
                <w:lang w:val="ru-RU"/>
              </w:rPr>
              <w:t xml:space="preserve"> баллов</w:t>
            </w:r>
          </w:p>
          <w:p w14:paraId="72BDD11E" w14:textId="60E1231A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3-й вопрос: 0 – 1</w:t>
            </w:r>
            <w:r w:rsidR="0014362B" w:rsidRPr="00A516DC">
              <w:rPr>
                <w:lang w:val="ru-RU"/>
              </w:rPr>
              <w:t xml:space="preserve">0 </w:t>
            </w:r>
            <w:r w:rsidRPr="00A516DC">
              <w:rPr>
                <w:lang w:val="ru-RU"/>
              </w:rPr>
              <w:t>баллов</w:t>
            </w:r>
          </w:p>
          <w:p w14:paraId="55E89701" w14:textId="7E5E4CB6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lastRenderedPageBreak/>
              <w:t>4-й вопрос: 0 – 10 баллов</w:t>
            </w:r>
          </w:p>
          <w:p w14:paraId="56F5D715" w14:textId="7E2FEAED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5-й вопрос: 0 – 10 баллов</w:t>
            </w:r>
          </w:p>
          <w:p w14:paraId="04D339E0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518AE39C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465F4E83" w14:textId="48C0D887" w:rsidR="0080736B" w:rsidRPr="00A516DC" w:rsidRDefault="0080736B" w:rsidP="00A516DC">
            <w:pPr>
              <w:pStyle w:val="TableParagraph"/>
              <w:jc w:val="both"/>
              <w:rPr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lastRenderedPageBreak/>
              <w:t>Обучающийся:</w:t>
            </w:r>
          </w:p>
          <w:p w14:paraId="0AA97AB8" w14:textId="07C040EA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демонстрирует </w:t>
            </w:r>
            <w:r w:rsidR="0014362B" w:rsidRPr="00A516DC">
              <w:rPr>
                <w:iCs/>
                <w:lang w:val="ru-RU"/>
              </w:rPr>
              <w:t>знания,</w:t>
            </w:r>
            <w:r w:rsidRPr="00A516DC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A516DC">
              <w:rPr>
                <w:iCs/>
                <w:lang w:val="ru-RU"/>
              </w:rPr>
              <w:lastRenderedPageBreak/>
              <w:t>научную дискуссию;</w:t>
            </w:r>
          </w:p>
          <w:p w14:paraId="7732F41B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A516DC" w:rsidRDefault="00086DA1" w:rsidP="00A516DC">
            <w:pPr>
              <w:jc w:val="both"/>
            </w:pPr>
            <w:r w:rsidRPr="00A516DC">
              <w:lastRenderedPageBreak/>
              <w:t>4</w:t>
            </w:r>
            <w:r w:rsidR="0014362B" w:rsidRPr="00A516DC">
              <w:t>6</w:t>
            </w:r>
            <w:r w:rsidR="0080736B" w:rsidRPr="00A516DC">
              <w:t xml:space="preserve"> -</w:t>
            </w:r>
            <w:r w:rsidRPr="00A516DC">
              <w:t>50</w:t>
            </w:r>
            <w:r w:rsidR="0080736B" w:rsidRPr="00A516DC"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A516DC" w:rsidRDefault="0080736B" w:rsidP="00A516DC">
            <w:pPr>
              <w:jc w:val="both"/>
            </w:pPr>
            <w:r w:rsidRPr="00A516DC"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594C6F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раскрыта проблема по одному из вопросов билета;</w:t>
            </w:r>
          </w:p>
          <w:p w14:paraId="1F1502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логично построено изложение вопроса;</w:t>
            </w:r>
          </w:p>
          <w:p w14:paraId="04073B38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6735C2" w:rsidRDefault="0080736B" w:rsidP="006735C2">
            <w:pPr>
              <w:jc w:val="right"/>
            </w:pPr>
            <w:r w:rsidRPr="006735C2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6735C2" w:rsidRDefault="00086DA1" w:rsidP="006735C2">
            <w:pPr>
              <w:jc w:val="right"/>
            </w:pPr>
            <w:r w:rsidRPr="006735C2">
              <w:t>33</w:t>
            </w:r>
            <w:r w:rsidR="0080736B" w:rsidRPr="006735C2">
              <w:t xml:space="preserve"> – </w:t>
            </w:r>
            <w:r w:rsidRPr="006735C2">
              <w:t>4</w:t>
            </w:r>
            <w:r w:rsidR="0014362B" w:rsidRPr="006735C2">
              <w:t xml:space="preserve">5 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6735C2" w:rsidRDefault="0080736B" w:rsidP="006735C2">
            <w:r w:rsidRPr="006735C2"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2A92282B" w14:textId="77777777" w:rsidR="0080736B" w:rsidRPr="006735C2" w:rsidRDefault="0080736B" w:rsidP="006735C2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 xml:space="preserve">показывает </w:t>
            </w:r>
            <w:r w:rsidRPr="006735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6735C2">
              <w:rPr>
                <w:rFonts w:eastAsia="Times New Roman"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6735C2" w:rsidRDefault="0080736B" w:rsidP="006735C2">
            <w:pPr>
              <w:jc w:val="right"/>
            </w:pPr>
            <w:r w:rsidRPr="006735C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735C2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6735C2" w:rsidRDefault="00086DA1" w:rsidP="006735C2">
            <w:pPr>
              <w:jc w:val="right"/>
            </w:pPr>
            <w:r w:rsidRPr="006735C2">
              <w:lastRenderedPageBreak/>
              <w:t>21</w:t>
            </w:r>
            <w:r w:rsidR="0080736B" w:rsidRPr="006735C2">
              <w:t xml:space="preserve">– </w:t>
            </w:r>
            <w:r w:rsidRPr="006735C2">
              <w:t>32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6735C2" w:rsidRDefault="0080736B" w:rsidP="006735C2">
            <w:r w:rsidRPr="006735C2"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6735C2" w:rsidRDefault="0080736B" w:rsidP="006735C2">
            <w:pPr>
              <w:jc w:val="both"/>
            </w:pPr>
            <w:r w:rsidRPr="006735C2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6735C2" w:rsidRDefault="0080736B" w:rsidP="006735C2">
            <w:pPr>
              <w:jc w:val="both"/>
            </w:pPr>
            <w:r w:rsidRPr="006735C2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6735C2" w:rsidRDefault="0080736B" w:rsidP="0080736B">
            <w:pPr>
              <w:jc w:val="center"/>
            </w:pPr>
            <w:r w:rsidRPr="006735C2">
              <w:t xml:space="preserve">0 – </w:t>
            </w:r>
            <w:r w:rsidR="00086DA1" w:rsidRPr="006735C2">
              <w:t>2</w:t>
            </w:r>
            <w:r w:rsidR="00613964" w:rsidRPr="006735C2">
              <w:t>0</w:t>
            </w:r>
            <w:r w:rsidRPr="006735C2"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6735C2" w:rsidRDefault="0080736B" w:rsidP="0080736B">
            <w:pPr>
              <w:jc w:val="center"/>
            </w:pPr>
            <w:r w:rsidRPr="006735C2"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3001D957" w:rsidR="0080736B" w:rsidRPr="0082635B" w:rsidRDefault="0080736B" w:rsidP="0080736B">
            <w:pPr>
              <w:rPr>
                <w:i/>
              </w:rPr>
            </w:pP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2"/>
    <w:p w14:paraId="73E74481" w14:textId="1470AD0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762B5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59BBFFC8" w:rsidR="00154655" w:rsidRPr="008762B5" w:rsidRDefault="00154655" w:rsidP="005459AF">
            <w:pPr>
              <w:rPr>
                <w:bCs/>
              </w:rPr>
            </w:pPr>
            <w:r w:rsidRPr="008762B5">
              <w:rPr>
                <w:bCs/>
                <w:iCs/>
              </w:rPr>
              <w:t>Текущий контроль</w:t>
            </w:r>
            <w:r w:rsidR="00B520C8" w:rsidRPr="008762B5">
              <w:rPr>
                <w:bCs/>
                <w:iCs/>
              </w:rPr>
              <w:t xml:space="preserve"> (первый семестр)</w:t>
            </w:r>
            <w:r w:rsidR="008762B5">
              <w:rPr>
                <w:bCs/>
                <w:iCs/>
              </w:rPr>
              <w:t>:</w:t>
            </w:r>
          </w:p>
        </w:tc>
        <w:tc>
          <w:tcPr>
            <w:tcW w:w="2835" w:type="dxa"/>
          </w:tcPr>
          <w:p w14:paraId="514408D1" w14:textId="77777777" w:rsidR="00154655" w:rsidRPr="008762B5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8762B5" w:rsidRDefault="00154655" w:rsidP="005459AF">
            <w:pPr>
              <w:rPr>
                <w:bCs/>
              </w:rPr>
            </w:pPr>
          </w:p>
        </w:tc>
      </w:tr>
      <w:tr w:rsidR="00C50BB7" w:rsidRPr="008762B5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762B5" w:rsidRDefault="00C50BB7" w:rsidP="00C50BB7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1-</w:t>
            </w:r>
            <w:r w:rsidR="00743792" w:rsidRPr="008762B5">
              <w:rPr>
                <w:bCs/>
              </w:rPr>
              <w:t>2</w:t>
            </w:r>
            <w:r w:rsidRPr="008762B5">
              <w:rPr>
                <w:bCs/>
              </w:rPr>
              <w:t>)</w:t>
            </w:r>
          </w:p>
        </w:tc>
        <w:tc>
          <w:tcPr>
            <w:tcW w:w="2835" w:type="dxa"/>
          </w:tcPr>
          <w:p w14:paraId="64F1F798" w14:textId="23CF4631" w:rsidR="00C50BB7" w:rsidRPr="008762B5" w:rsidRDefault="00C50BB7" w:rsidP="00C50BB7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2D220674" w:rsidR="00C50BB7" w:rsidRPr="008762B5" w:rsidRDefault="00C50BB7" w:rsidP="008762B5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12308D3A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743792" w:rsidRPr="008762B5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75C549B0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073B1187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6A89004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63F8C404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627D61" w:rsidRPr="008762B5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Промежуточная аттестация </w:t>
            </w:r>
          </w:p>
          <w:p w14:paraId="6D677EC0" w14:textId="538BC2BE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(зачет)для обучающихся, желающих исправить совокупный балл по текущему контролю</w:t>
            </w:r>
          </w:p>
        </w:tc>
        <w:tc>
          <w:tcPr>
            <w:tcW w:w="2835" w:type="dxa"/>
          </w:tcPr>
          <w:p w14:paraId="79070DDF" w14:textId="33BACA64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</w:tcPr>
          <w:p w14:paraId="1EAC28F0" w14:textId="001C1B13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627D61" w:rsidRPr="008762B5" w14:paraId="289CC617" w14:textId="77777777" w:rsidTr="005D388C">
        <w:tc>
          <w:tcPr>
            <w:tcW w:w="3686" w:type="dxa"/>
          </w:tcPr>
          <w:p w14:paraId="4AE67AB4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/>
                <w:iCs/>
              </w:rPr>
              <w:t>Итого за семестр</w:t>
            </w:r>
            <w:r w:rsidRPr="008762B5">
              <w:rPr>
                <w:bCs/>
              </w:rPr>
              <w:t xml:space="preserve"> (дисциплину)</w:t>
            </w:r>
          </w:p>
          <w:p w14:paraId="06FE2F46" w14:textId="19C3926E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762B5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  <w:r w:rsidRPr="008762B5">
              <w:rPr>
                <w:rStyle w:val="ab"/>
                <w:bCs/>
              </w:rPr>
              <w:footnoteReference w:id="1"/>
            </w:r>
          </w:p>
        </w:tc>
      </w:tr>
      <w:tr w:rsidR="00627D61" w:rsidRPr="008762B5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762B5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0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762B5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5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85-100 отлично</w:t>
            </w:r>
          </w:p>
          <w:p w14:paraId="6C30116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65-84 хорошо</w:t>
            </w:r>
          </w:p>
          <w:p w14:paraId="0B19661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41-64 удовлетворительно</w:t>
            </w:r>
          </w:p>
          <w:p w14:paraId="686ED5A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0-40 неудовлетворительно</w:t>
            </w:r>
          </w:p>
          <w:p w14:paraId="7F082CB4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762B5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Итого за семестр </w:t>
            </w:r>
          </w:p>
          <w:p w14:paraId="03635F93" w14:textId="6E15C1E3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762B5" w:rsidRDefault="00627D61" w:rsidP="00627D61">
            <w:pPr>
              <w:rPr>
                <w:bCs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62ED2160" w14:textId="39BF168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О</w:t>
            </w:r>
            <w:r w:rsidR="00936AAE" w:rsidRPr="008448CC">
              <w:rPr>
                <w:iCs/>
              </w:rPr>
              <w:t>тлич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2B468C01" w:rsidR="00936AAE" w:rsidRPr="008448CC" w:rsidRDefault="00936AAE" w:rsidP="008762B5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8762B5">
              <w:rPr>
                <w:iCs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52C5C59" w14:textId="21660D7B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Х</w:t>
            </w:r>
            <w:r w:rsidR="00936AAE" w:rsidRPr="008448CC">
              <w:rPr>
                <w:iCs/>
              </w:rPr>
              <w:t>орош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9C601E8" w14:textId="31AD51E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У</w:t>
            </w:r>
            <w:r w:rsidR="00936AAE" w:rsidRPr="008448CC">
              <w:rPr>
                <w:iCs/>
              </w:rPr>
              <w:t>довлетворитель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847A2D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847A2D">
        <w:rPr>
          <w:rFonts w:eastAsiaTheme="minorHAnsi"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A5723D8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</w:t>
      </w:r>
      <w:r w:rsidR="00847A2D">
        <w:rPr>
          <w:i/>
          <w:color w:val="000000"/>
          <w:sz w:val="24"/>
          <w:szCs w:val="24"/>
        </w:rPr>
        <w:t xml:space="preserve">ины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E153B7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70B35349" w:rsidR="00F71998" w:rsidRPr="00E153B7" w:rsidRDefault="00FC652C" w:rsidP="00F71998">
            <w:r w:rsidRPr="00E153B7">
              <w:rPr>
                <w:rFonts w:eastAsia="Calibri"/>
                <w:sz w:val="24"/>
                <w:szCs w:val="24"/>
                <w:lang w:eastAsia="en-US"/>
              </w:rPr>
              <w:t>119071, г. Москва, ул. Мал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847A2D" w:rsidRDefault="00FF2838" w:rsidP="00C509F7">
            <w:r w:rsidRPr="00847A2D">
              <w:t>аудитори</w:t>
            </w:r>
            <w:r w:rsidR="00C509F7" w:rsidRPr="00847A2D">
              <w:t>и</w:t>
            </w:r>
            <w:r w:rsidRPr="00847A2D">
              <w:t xml:space="preserve"> </w:t>
            </w:r>
            <w:r w:rsidR="00574A34" w:rsidRPr="00847A2D">
              <w:t xml:space="preserve">для проведения занятий </w:t>
            </w:r>
            <w:r w:rsidR="00D01F0C" w:rsidRPr="00847A2D"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847A2D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ноутбук;</w:t>
            </w:r>
          </w:p>
          <w:p w14:paraId="7309251E" w14:textId="39BECF52" w:rsidR="00C509F7" w:rsidRPr="00847A2D" w:rsidRDefault="00FF2838" w:rsidP="00847A2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проектор</w:t>
            </w: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Pr="00847A2D" w:rsidRDefault="00C00E4D" w:rsidP="00847A2D">
            <w:pPr>
              <w:jc w:val="both"/>
            </w:pPr>
            <w:r w:rsidRPr="00847A2D"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847A2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847A2D">
              <w:rPr>
                <w:iCs/>
              </w:rPr>
              <w:t>комплект учебной мебели.</w:t>
            </w:r>
          </w:p>
        </w:tc>
      </w:tr>
      <w:tr w:rsidR="00C00E4D" w:rsidRPr="00847A2D" w14:paraId="5584518D" w14:textId="77777777" w:rsidTr="00497306">
        <w:tc>
          <w:tcPr>
            <w:tcW w:w="4786" w:type="dxa"/>
          </w:tcPr>
          <w:p w14:paraId="683B06A0" w14:textId="00954C7A" w:rsidR="00C00E4D" w:rsidRPr="00847A2D" w:rsidRDefault="00C00E4D" w:rsidP="00C00E4D">
            <w:r w:rsidRPr="00847A2D">
              <w:t>аудитории для проведения занятий по практи</w:t>
            </w:r>
            <w:r w:rsidRPr="00847A2D">
              <w:lastRenderedPageBreak/>
              <w:t>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847A2D" w:rsidRDefault="00C00E4D" w:rsidP="00C00E4D">
            <w:r w:rsidRPr="00847A2D">
              <w:lastRenderedPageBreak/>
              <w:t>комплект учебной мебели.</w:t>
            </w:r>
          </w:p>
          <w:p w14:paraId="3B7A14FF" w14:textId="6A2F4193" w:rsidR="00C00E4D" w:rsidRPr="00847A2D" w:rsidRDefault="00C00E4D" w:rsidP="00C00E4D"/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7478D81A" w14:textId="7B7582DF" w:rsidR="00C00E4D" w:rsidRPr="00847A2D" w:rsidRDefault="00847A2D" w:rsidP="00847A2D">
            <w:pPr>
              <w:rPr>
                <w:bCs/>
                <w:color w:val="000000"/>
                <w:highlight w:val="yellow"/>
              </w:rPr>
            </w:pPr>
            <w:r w:rsidRPr="00847A2D">
              <w:rPr>
                <w:bCs/>
                <w:color w:val="000000"/>
              </w:rPr>
              <w:t>читальный зал библиотеки:</w:t>
            </w:r>
          </w:p>
        </w:tc>
        <w:tc>
          <w:tcPr>
            <w:tcW w:w="5068" w:type="dxa"/>
          </w:tcPr>
          <w:p w14:paraId="5B075CF9" w14:textId="3AEBB8CA" w:rsidR="00C00E4D" w:rsidRPr="00AF796D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AF796D">
              <w:rPr>
                <w:bCs/>
                <w:color w:val="000000"/>
              </w:rPr>
              <w:t>компьютерная техника;</w:t>
            </w:r>
            <w:r w:rsidRPr="00AF796D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5387B03C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F796D">
        <w:rPr>
          <w:iCs/>
          <w:sz w:val="24"/>
          <w:szCs w:val="24"/>
        </w:rPr>
        <w:t xml:space="preserve">учебной </w:t>
      </w:r>
      <w:r w:rsidRPr="00AF796D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15D65FE1" w14:textId="6880F6B0" w:rsidR="00497306" w:rsidRPr="00497306" w:rsidRDefault="004C3286" w:rsidP="00DD4F5E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  <w:r w:rsidR="00DD4F5E">
              <w:rPr>
                <w:iCs/>
              </w:rPr>
              <w:t xml:space="preserve"> </w:t>
            </w:r>
            <w:r w:rsidR="00497306" w:rsidRPr="00497306">
              <w:rPr>
                <w:iCs/>
              </w:rPr>
              <w:t>камера,</w:t>
            </w:r>
            <w:r w:rsidR="00DD4F5E">
              <w:rPr>
                <w:iCs/>
              </w:rPr>
              <w:t xml:space="preserve"> микрофон, </w:t>
            </w:r>
            <w:r w:rsidR="00497306" w:rsidRPr="00497306">
              <w:rPr>
                <w:iCs/>
              </w:rPr>
              <w:t>динамики, 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21875A5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31974E8B" w:rsidR="00145166" w:rsidRP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3B15DDC5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C56C20" w14:textId="466337F1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1BDCD" w14:textId="5A7E9AB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Гмурман В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6B2177" w14:textId="46033E3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Теория вероятностей и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F8A5A" w14:textId="0575CF79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9B7A68" w14:textId="13A4F72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B3CE36" w14:textId="3AA959D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FAACB5" w14:textId="7DF1B570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DC07358" w14:textId="0668CF9F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A18A1F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FB33C7" w14:textId="67660306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E99249" w14:textId="77777777" w:rsidR="00110DE1" w:rsidRDefault="00110DE1" w:rsidP="00AA11FB">
            <w:r w:rsidRPr="00352C25">
              <w:t>Гмурман В.Е.</w:t>
            </w:r>
          </w:p>
          <w:p w14:paraId="549DBEEE" w14:textId="77777777" w:rsidR="00110DE1" w:rsidRDefault="00110DE1" w:rsidP="00AA11FB"/>
          <w:p w14:paraId="45FE3335" w14:textId="7777777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FF50E5" w14:textId="42B2841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Руководство к решению задач по теории вероятностей и математической статис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CF3676" w14:textId="5581E86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691B78" w14:textId="73BCA76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4F92D3" w14:textId="276F164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C08664" w14:textId="77777777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EF066B9" w14:textId="3CCA901C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F9DCED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CEE5E" w14:textId="4F8EDB4A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51653D" w14:textId="6BB65F0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Ивченко Г.И., Медведев Ю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1A5ADE0" w14:textId="4E67B8E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C0C469D" w14:textId="7C2E36D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FDBF84" w14:textId="13FA884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color w:val="333333"/>
                <w:shd w:val="clear" w:color="auto" w:fill="FFFFFF"/>
              </w:rPr>
              <w:t>М.: UR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A8F38F" w14:textId="0D4C0D2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val="en-US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948F2A" w14:textId="2E9E398F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4450C69" w14:textId="420756EA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интегральное исчисления </w:t>
            </w:r>
            <w:r w:rsidRPr="003412C4">
              <w:rPr>
                <w:lang w:eastAsia="ar-SA"/>
              </w:rPr>
              <w:lastRenderedPageBreak/>
              <w:t>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0E506B" w:rsidP="00C00E4D">
            <w:pPr>
              <w:suppressAutoHyphens/>
              <w:spacing w:line="100" w:lineRule="atLeast"/>
            </w:pPr>
            <w:hyperlink r:id="rId528" w:history="1">
              <w:r w:rsidR="00C00E4D" w:rsidRPr="000C4FC6">
                <w:rPr>
                  <w:rStyle w:val="af3"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0E506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29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0E506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30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DD4576" w:rsidRPr="0021251B" w14:paraId="40249D71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298905E4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47ADC0A" w14:textId="59F5F771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Бочаров П.П., Печинкин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8586BC3" w14:textId="4C2283F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t>Теория вероятностей.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32AE2B1" w14:textId="632D8A5F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478BBF" w14:textId="65225113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C90A5B" w14:textId="708D3BB0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sz w:val="24"/>
                <w:szCs w:val="24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7537BD74" w:rsidR="00DD4576" w:rsidRPr="000C4FC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40575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69FBA299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3794A8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F64665" w14:textId="08B3C14A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F79B3C" w14:textId="565F6A44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В. В. Григорьев-Голубев, Н.В. Васильева, Е. А. Кро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0B2CA1" w14:textId="257C8726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Теория вероятностей и математическая статистика. Руководство по решению задач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BC028A" w14:textId="35598B7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 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BA511C" w14:textId="4748BCE2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 Санкт-Петербург: БХВ-Петербург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66502" w14:textId="4C8303B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1DBC4C" w14:textId="5932669C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https://znanium.com/catalog/product/186136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CD566D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9755C7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7219C9" w14:textId="63199CD6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541A85" w14:textId="7D97546C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Е. А. Трофимова, Н. В. Кисляк, Д. В. Гилё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8A4CBD" w14:textId="318EA6B3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Теория вероятностей и математическая статис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AEC222" w14:textId="489DF76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5A5329" w14:textId="6F29AE44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ЛИНТА 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3550AB" w14:textId="2D0F6436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6484DD" w14:textId="428428AF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185987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849FCD5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43DFEE7F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221FF7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30FE1B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910E34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DAA3C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CAD12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C7A627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3E1B35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FA68F9A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ADD34A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869682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8C008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FBE5B3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A7C1F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CA0F6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BEC700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E53553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93B8153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110DE1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110DE1" w:rsidRPr="005D249D" w:rsidRDefault="00110DE1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49796D4" w:rsidR="00110DE1" w:rsidRPr="000C4FC6" w:rsidRDefault="00110DE1" w:rsidP="00110DE1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>
              <w:rPr>
                <w:lang w:eastAsia="ar-SA"/>
              </w:rP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4681E555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047CF11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DDF62D7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DFBDA1" w14:textId="77777777" w:rsidR="00110DE1" w:rsidRDefault="00110DE1" w:rsidP="00AA11FB">
            <w:r>
              <w:t>2010</w:t>
            </w:r>
          </w:p>
          <w:p w14:paraId="6A952CCB" w14:textId="6FA7B854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110DE1" w:rsidRPr="00D611C9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2CE1B468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DA6877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DA6877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DA6877">
              <w:rPr>
                <w:rFonts w:cs="Times New Roman"/>
                <w:b w:val="0"/>
              </w:rPr>
              <w:t xml:space="preserve">ЭБС «Лань» </w:t>
            </w:r>
            <w:hyperlink r:id="rId531" w:history="1">
              <w:r w:rsidRPr="00DA6877">
                <w:rPr>
                  <w:rStyle w:val="af3"/>
                  <w:rFonts w:cs="Times New Roman"/>
                  <w:b w:val="0"/>
                </w:rPr>
                <w:t>http://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DA6877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DA6877" w:rsidRDefault="000E506B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2" w:history="1"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DA6877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DA6877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 xml:space="preserve">» </w:t>
            </w:r>
            <w:hyperlink r:id="rId533" w:history="1">
              <w:r w:rsidRPr="00DA6877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DA6877">
                <w:rPr>
                  <w:rStyle w:val="af3"/>
                  <w:sz w:val="24"/>
                  <w:szCs w:val="24"/>
                </w:rPr>
                <w:t>://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DA6877">
                <w:rPr>
                  <w:rStyle w:val="af3"/>
                  <w:sz w:val="24"/>
                  <w:szCs w:val="24"/>
                </w:rPr>
                <w:t>.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DA6877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4F6B9DC8" w:rsidR="00610F94" w:rsidRPr="00F26710" w:rsidRDefault="00610F94" w:rsidP="00DA6877">
            <w:pPr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24CD5391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DA6877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DA6877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A6877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DA6877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A6877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DA6877">
              <w:rPr>
                <w:rFonts w:eastAsia="Times New Roman"/>
                <w:sz w:val="24"/>
                <w:szCs w:val="24"/>
              </w:rPr>
              <w:t>контрак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DA6877">
              <w:rPr>
                <w:rFonts w:eastAsia="Times New Roman"/>
                <w:sz w:val="24"/>
                <w:szCs w:val="24"/>
              </w:rPr>
              <w:t>ЭА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DA6877">
              <w:rPr>
                <w:rFonts w:eastAsia="Times New Roman"/>
                <w:sz w:val="24"/>
                <w:szCs w:val="24"/>
              </w:rPr>
              <w:t>о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52AA7C38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8543CB" w14:textId="77777777" w:rsidR="00A81291" w:rsidRDefault="00A81291" w:rsidP="005E3840">
      <w:r>
        <w:separator/>
      </w:r>
    </w:p>
  </w:endnote>
  <w:endnote w:type="continuationSeparator" w:id="0">
    <w:p w14:paraId="475FCA96" w14:textId="77777777" w:rsidR="00A81291" w:rsidRDefault="00A81291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MS Mincho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Lucida Sans Unicode"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Garamond"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0E506B" w:rsidRDefault="000E506B">
    <w:pPr>
      <w:pStyle w:val="ae"/>
      <w:jc w:val="right"/>
    </w:pPr>
  </w:p>
  <w:p w14:paraId="3A88830B" w14:textId="77777777" w:rsidR="000E506B" w:rsidRDefault="000E506B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0E506B" w:rsidRDefault="000E506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E506B" w:rsidRDefault="000E506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0E506B" w:rsidRDefault="000E506B">
    <w:pPr>
      <w:pStyle w:val="ae"/>
      <w:jc w:val="right"/>
    </w:pPr>
  </w:p>
  <w:p w14:paraId="6C2BFEFB" w14:textId="77777777" w:rsidR="000E506B" w:rsidRDefault="000E506B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0E506B" w:rsidRDefault="000E506B">
    <w:pPr>
      <w:pStyle w:val="ae"/>
      <w:jc w:val="right"/>
    </w:pPr>
  </w:p>
  <w:p w14:paraId="1B400B45" w14:textId="77777777" w:rsidR="000E506B" w:rsidRDefault="000E506B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9C71A5" w14:textId="77777777" w:rsidR="00A81291" w:rsidRDefault="00A81291" w:rsidP="005E3840">
      <w:r>
        <w:separator/>
      </w:r>
    </w:p>
  </w:footnote>
  <w:footnote w:type="continuationSeparator" w:id="0">
    <w:p w14:paraId="3420C529" w14:textId="77777777" w:rsidR="00A81291" w:rsidRDefault="00A81291" w:rsidP="005E3840">
      <w:r>
        <w:continuationSeparator/>
      </w:r>
    </w:p>
  </w:footnote>
  <w:footnote w:id="1">
    <w:p w14:paraId="5E50608F" w14:textId="77777777" w:rsidR="000E506B" w:rsidRPr="00B07F7C" w:rsidRDefault="000E506B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0E506B" w:rsidRDefault="000E506B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Content>
      <w:p w14:paraId="37D676D9" w14:textId="6BCD6D22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BD3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0E506B" w:rsidRDefault="000E506B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Content>
      <w:p w14:paraId="6805DF81" w14:textId="2012577D" w:rsidR="000E506B" w:rsidRDefault="000E506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D3BD3">
          <w:rPr>
            <w:noProof/>
          </w:rPr>
          <w:t>4</w:t>
        </w:r>
        <w:r>
          <w:fldChar w:fldCharType="end"/>
        </w:r>
      </w:p>
    </w:sdtContent>
  </w:sdt>
  <w:p w14:paraId="445C4615" w14:textId="77777777" w:rsidR="000E506B" w:rsidRDefault="000E506B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2814F90"/>
    <w:multiLevelType w:val="hybridMultilevel"/>
    <w:tmpl w:val="2160B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2B1961"/>
    <w:multiLevelType w:val="multilevel"/>
    <w:tmpl w:val="A7F84F36"/>
    <w:lvl w:ilvl="0">
      <w:start w:val="1"/>
      <w:numFmt w:val="decimal"/>
      <w:lvlText w:val="%1."/>
      <w:lvlJc w:val="left"/>
      <w:pPr>
        <w:tabs>
          <w:tab w:val="num" w:pos="0"/>
        </w:tabs>
        <w:ind w:left="502" w:hanging="360"/>
      </w:pPr>
    </w:lvl>
    <w:lvl w:ilvl="1">
      <w:start w:val="4"/>
      <w:numFmt w:val="decimal"/>
      <w:lvlText w:val="%1.%2."/>
      <w:lvlJc w:val="left"/>
      <w:pPr>
        <w:tabs>
          <w:tab w:val="num" w:pos="0"/>
        </w:tabs>
        <w:ind w:left="1114" w:hanging="40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996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563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49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4057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984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551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478" w:hanging="1800"/>
      </w:pPr>
    </w:lvl>
  </w:abstractNum>
  <w:abstractNum w:abstractNumId="11" w15:restartNumberingAfterBreak="0">
    <w:nsid w:val="13C34382"/>
    <w:multiLevelType w:val="multilevel"/>
    <w:tmpl w:val="1A56A8AC"/>
    <w:lvl w:ilvl="0">
      <w:start w:val="1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2268" w:hanging="828"/>
      </w:pPr>
    </w:lvl>
    <w:lvl w:ilvl="5">
      <w:start w:val="1"/>
      <w:numFmt w:val="bullet"/>
      <w:lvlText w:val=""/>
      <w:lvlJc w:val="left"/>
      <w:pPr>
        <w:tabs>
          <w:tab w:val="num" w:pos="0"/>
        </w:tabs>
        <w:ind w:left="2736" w:hanging="936"/>
      </w:pPr>
      <w:rPr>
        <w:rFonts w:ascii="Symbol" w:hAnsi="Symbol" w:cs="Symbo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12" w15:restartNumberingAfterBreak="0">
    <w:nsid w:val="18A472B6"/>
    <w:multiLevelType w:val="hybridMultilevel"/>
    <w:tmpl w:val="DF0A0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B62AB2"/>
    <w:multiLevelType w:val="hybridMultilevel"/>
    <w:tmpl w:val="3E1C43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EBF30B1"/>
    <w:multiLevelType w:val="hybridMultilevel"/>
    <w:tmpl w:val="B9BE66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5F26B7"/>
    <w:multiLevelType w:val="hybridMultilevel"/>
    <w:tmpl w:val="E4228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16324F"/>
    <w:multiLevelType w:val="hybridMultilevel"/>
    <w:tmpl w:val="7F601968"/>
    <w:lvl w:ilvl="0" w:tplc="FED03D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5B57A8E"/>
    <w:multiLevelType w:val="hybridMultilevel"/>
    <w:tmpl w:val="1706B6FE"/>
    <w:lvl w:ilvl="0" w:tplc="2CD0A06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3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80B1332"/>
    <w:multiLevelType w:val="hybridMultilevel"/>
    <w:tmpl w:val="16680D50"/>
    <w:lvl w:ilvl="0" w:tplc="096C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AA274A0"/>
    <w:multiLevelType w:val="hybridMultilevel"/>
    <w:tmpl w:val="0E821304"/>
    <w:lvl w:ilvl="0" w:tplc="AAC856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2832B3"/>
    <w:multiLevelType w:val="hybridMultilevel"/>
    <w:tmpl w:val="1C74E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4" w15:restartNumberingAfterBreak="0">
    <w:nsid w:val="6EB0247B"/>
    <w:multiLevelType w:val="hybridMultilevel"/>
    <w:tmpl w:val="52CAA6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7"/>
  </w:num>
  <w:num w:numId="4">
    <w:abstractNumId w:val="3"/>
  </w:num>
  <w:num w:numId="5">
    <w:abstractNumId w:val="9"/>
  </w:num>
  <w:num w:numId="6">
    <w:abstractNumId w:val="42"/>
  </w:num>
  <w:num w:numId="7">
    <w:abstractNumId w:val="47"/>
  </w:num>
  <w:num w:numId="8">
    <w:abstractNumId w:val="41"/>
  </w:num>
  <w:num w:numId="9">
    <w:abstractNumId w:val="20"/>
  </w:num>
  <w:num w:numId="10">
    <w:abstractNumId w:val="19"/>
  </w:num>
  <w:num w:numId="11">
    <w:abstractNumId w:val="6"/>
  </w:num>
  <w:num w:numId="12">
    <w:abstractNumId w:val="40"/>
  </w:num>
  <w:num w:numId="13">
    <w:abstractNumId w:val="39"/>
  </w:num>
  <w:num w:numId="14">
    <w:abstractNumId w:val="30"/>
  </w:num>
  <w:num w:numId="15">
    <w:abstractNumId w:val="45"/>
  </w:num>
  <w:num w:numId="16">
    <w:abstractNumId w:val="7"/>
  </w:num>
  <w:num w:numId="17">
    <w:abstractNumId w:val="22"/>
  </w:num>
  <w:num w:numId="18">
    <w:abstractNumId w:val="4"/>
  </w:num>
  <w:num w:numId="19">
    <w:abstractNumId w:val="21"/>
  </w:num>
  <w:num w:numId="20">
    <w:abstractNumId w:val="33"/>
  </w:num>
  <w:num w:numId="21">
    <w:abstractNumId w:val="8"/>
  </w:num>
  <w:num w:numId="22">
    <w:abstractNumId w:val="28"/>
  </w:num>
  <w:num w:numId="23">
    <w:abstractNumId w:val="36"/>
  </w:num>
  <w:num w:numId="24">
    <w:abstractNumId w:val="26"/>
  </w:num>
  <w:num w:numId="25">
    <w:abstractNumId w:val="14"/>
  </w:num>
  <w:num w:numId="26">
    <w:abstractNumId w:val="18"/>
  </w:num>
  <w:num w:numId="27">
    <w:abstractNumId w:val="46"/>
  </w:num>
  <w:num w:numId="28">
    <w:abstractNumId w:val="17"/>
  </w:num>
  <w:num w:numId="29">
    <w:abstractNumId w:val="16"/>
  </w:num>
  <w:num w:numId="30">
    <w:abstractNumId w:val="25"/>
  </w:num>
  <w:num w:numId="31">
    <w:abstractNumId w:val="23"/>
  </w:num>
  <w:num w:numId="32">
    <w:abstractNumId w:val="44"/>
  </w:num>
  <w:num w:numId="33">
    <w:abstractNumId w:val="29"/>
  </w:num>
  <w:num w:numId="34">
    <w:abstractNumId w:val="13"/>
  </w:num>
  <w:num w:numId="35">
    <w:abstractNumId w:val="12"/>
  </w:num>
  <w:num w:numId="36">
    <w:abstractNumId w:val="38"/>
  </w:num>
  <w:num w:numId="37">
    <w:abstractNumId w:val="34"/>
  </w:num>
  <w:num w:numId="38">
    <w:abstractNumId w:val="15"/>
  </w:num>
  <w:num w:numId="39">
    <w:abstractNumId w:val="31"/>
  </w:num>
  <w:num w:numId="40">
    <w:abstractNumId w:val="2"/>
  </w:num>
  <w:num w:numId="41">
    <w:abstractNumId w:val="37"/>
  </w:num>
  <w:num w:numId="42">
    <w:abstractNumId w:val="24"/>
  </w:num>
  <w:num w:numId="43">
    <w:abstractNumId w:val="32"/>
  </w:num>
  <w:num w:numId="44">
    <w:abstractNumId w:val="35"/>
  </w:num>
  <w:num w:numId="45">
    <w:abstractNumId w:val="10"/>
  </w:num>
  <w:num w:numId="46">
    <w:abstractNumId w:val="11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077AE"/>
    <w:rsid w:val="000119FD"/>
    <w:rsid w:val="00011D36"/>
    <w:rsid w:val="00011EF8"/>
    <w:rsid w:val="00012017"/>
    <w:rsid w:val="00014159"/>
    <w:rsid w:val="000145BD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6818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3CE"/>
    <w:rsid w:val="00096404"/>
    <w:rsid w:val="000966F8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06B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5B3F"/>
    <w:rsid w:val="00110DE1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55F"/>
    <w:rsid w:val="00132838"/>
    <w:rsid w:val="00132E54"/>
    <w:rsid w:val="001338ED"/>
    <w:rsid w:val="00134A2D"/>
    <w:rsid w:val="00134C3D"/>
    <w:rsid w:val="0013688A"/>
    <w:rsid w:val="001368C6"/>
    <w:rsid w:val="00136CE0"/>
    <w:rsid w:val="00141185"/>
    <w:rsid w:val="00142462"/>
    <w:rsid w:val="001435DD"/>
    <w:rsid w:val="0014362B"/>
    <w:rsid w:val="00145166"/>
    <w:rsid w:val="001479F8"/>
    <w:rsid w:val="001510F0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1CE9"/>
    <w:rsid w:val="00181D42"/>
    <w:rsid w:val="0018236D"/>
    <w:rsid w:val="001826B2"/>
    <w:rsid w:val="00182B1D"/>
    <w:rsid w:val="0018455D"/>
    <w:rsid w:val="00184723"/>
    <w:rsid w:val="0018544E"/>
    <w:rsid w:val="001857DB"/>
    <w:rsid w:val="00186399"/>
    <w:rsid w:val="001867B5"/>
    <w:rsid w:val="0018746B"/>
    <w:rsid w:val="001910DF"/>
    <w:rsid w:val="00191E15"/>
    <w:rsid w:val="00193571"/>
    <w:rsid w:val="0019484F"/>
    <w:rsid w:val="001955BF"/>
    <w:rsid w:val="00195C40"/>
    <w:rsid w:val="001971EC"/>
    <w:rsid w:val="001A0047"/>
    <w:rsid w:val="001A21DA"/>
    <w:rsid w:val="001A2BE5"/>
    <w:rsid w:val="001A31E8"/>
    <w:rsid w:val="001A3A39"/>
    <w:rsid w:val="001A4376"/>
    <w:rsid w:val="001A4611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2F4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26AD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4E9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4B16"/>
    <w:rsid w:val="00225265"/>
    <w:rsid w:val="0022616C"/>
    <w:rsid w:val="00226EDE"/>
    <w:rsid w:val="00227238"/>
    <w:rsid w:val="0022728C"/>
    <w:rsid w:val="00227AAC"/>
    <w:rsid w:val="00227C31"/>
    <w:rsid w:val="002310C0"/>
    <w:rsid w:val="00231308"/>
    <w:rsid w:val="00232212"/>
    <w:rsid w:val="00234021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4586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3C51"/>
    <w:rsid w:val="00265D29"/>
    <w:rsid w:val="0026603D"/>
    <w:rsid w:val="002677B9"/>
    <w:rsid w:val="00270909"/>
    <w:rsid w:val="00271D7E"/>
    <w:rsid w:val="0027266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2671"/>
    <w:rsid w:val="00293136"/>
    <w:rsid w:val="00296AB1"/>
    <w:rsid w:val="002A115C"/>
    <w:rsid w:val="002A159D"/>
    <w:rsid w:val="002A2399"/>
    <w:rsid w:val="002A316C"/>
    <w:rsid w:val="002A4EC8"/>
    <w:rsid w:val="002A584B"/>
    <w:rsid w:val="002A6988"/>
    <w:rsid w:val="002A7A96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1FC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1C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5C03"/>
    <w:rsid w:val="002F6E44"/>
    <w:rsid w:val="00302071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3D4"/>
    <w:rsid w:val="0031146E"/>
    <w:rsid w:val="0031220B"/>
    <w:rsid w:val="0031337A"/>
    <w:rsid w:val="00313703"/>
    <w:rsid w:val="00313C7A"/>
    <w:rsid w:val="00314454"/>
    <w:rsid w:val="00314897"/>
    <w:rsid w:val="00314CB5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17D1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A44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01C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965"/>
    <w:rsid w:val="00422A7E"/>
    <w:rsid w:val="0042319C"/>
    <w:rsid w:val="00423395"/>
    <w:rsid w:val="004239DF"/>
    <w:rsid w:val="00426E04"/>
    <w:rsid w:val="004274DC"/>
    <w:rsid w:val="0043086E"/>
    <w:rsid w:val="0043299F"/>
    <w:rsid w:val="00434353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2C6B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6C9E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913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5DF5"/>
    <w:rsid w:val="004B60DB"/>
    <w:rsid w:val="004B6308"/>
    <w:rsid w:val="004C09E4"/>
    <w:rsid w:val="004C3286"/>
    <w:rsid w:val="004C4C4C"/>
    <w:rsid w:val="004C4FEF"/>
    <w:rsid w:val="004C5EB4"/>
    <w:rsid w:val="004C5F33"/>
    <w:rsid w:val="004C7CB5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0912"/>
    <w:rsid w:val="004E1809"/>
    <w:rsid w:val="004E24D8"/>
    <w:rsid w:val="004E2BBD"/>
    <w:rsid w:val="004E4771"/>
    <w:rsid w:val="004E4C46"/>
    <w:rsid w:val="004E66E8"/>
    <w:rsid w:val="004E6C7A"/>
    <w:rsid w:val="004E6F96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6C1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574F1"/>
    <w:rsid w:val="00560461"/>
    <w:rsid w:val="00561171"/>
    <w:rsid w:val="0056180C"/>
    <w:rsid w:val="0056260E"/>
    <w:rsid w:val="00563520"/>
    <w:rsid w:val="00563BAD"/>
    <w:rsid w:val="005651E1"/>
    <w:rsid w:val="00565D23"/>
    <w:rsid w:val="00566BD8"/>
    <w:rsid w:val="00566E12"/>
    <w:rsid w:val="00567D49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2996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960"/>
    <w:rsid w:val="005A24DB"/>
    <w:rsid w:val="005A55E1"/>
    <w:rsid w:val="005A74B0"/>
    <w:rsid w:val="005A76B8"/>
    <w:rsid w:val="005A7C34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0639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4A3E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5E2"/>
    <w:rsid w:val="00606D64"/>
    <w:rsid w:val="0060726C"/>
    <w:rsid w:val="00610631"/>
    <w:rsid w:val="00610F94"/>
    <w:rsid w:val="00610FEC"/>
    <w:rsid w:val="006113AA"/>
    <w:rsid w:val="0061189C"/>
    <w:rsid w:val="0061333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5CB0"/>
    <w:rsid w:val="006470FB"/>
    <w:rsid w:val="00651361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2B46"/>
    <w:rsid w:val="006735C2"/>
    <w:rsid w:val="00674887"/>
    <w:rsid w:val="0067490C"/>
    <w:rsid w:val="00674C3A"/>
    <w:rsid w:val="0067655E"/>
    <w:rsid w:val="006777D2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B69D6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22D3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AB9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3226"/>
    <w:rsid w:val="007246BD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73B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CEA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6DEF"/>
    <w:rsid w:val="0076711A"/>
    <w:rsid w:val="007709AB"/>
    <w:rsid w:val="0077183E"/>
    <w:rsid w:val="007719BD"/>
    <w:rsid w:val="007726C4"/>
    <w:rsid w:val="00772D8C"/>
    <w:rsid w:val="007737EB"/>
    <w:rsid w:val="00773D66"/>
    <w:rsid w:val="00775E4D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303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A7FB2"/>
    <w:rsid w:val="007B04FD"/>
    <w:rsid w:val="007B10F7"/>
    <w:rsid w:val="007B1122"/>
    <w:rsid w:val="007B17AA"/>
    <w:rsid w:val="007B18BB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0C93"/>
    <w:rsid w:val="007E18CB"/>
    <w:rsid w:val="007E1DAD"/>
    <w:rsid w:val="007E3823"/>
    <w:rsid w:val="007E6696"/>
    <w:rsid w:val="007F005C"/>
    <w:rsid w:val="007F03CE"/>
    <w:rsid w:val="007F1153"/>
    <w:rsid w:val="007F137A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459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2FCE"/>
    <w:rsid w:val="0081597B"/>
    <w:rsid w:val="008159AE"/>
    <w:rsid w:val="00817ACD"/>
    <w:rsid w:val="00817F20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10D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A2D"/>
    <w:rsid w:val="00852DDE"/>
    <w:rsid w:val="008533DD"/>
    <w:rsid w:val="00853F4D"/>
    <w:rsid w:val="008547D1"/>
    <w:rsid w:val="008606A6"/>
    <w:rsid w:val="00861BB0"/>
    <w:rsid w:val="00861C5B"/>
    <w:rsid w:val="0086373B"/>
    <w:rsid w:val="00864324"/>
    <w:rsid w:val="00865677"/>
    <w:rsid w:val="00865A79"/>
    <w:rsid w:val="00865FCB"/>
    <w:rsid w:val="00866A32"/>
    <w:rsid w:val="00866CF6"/>
    <w:rsid w:val="008678FB"/>
    <w:rsid w:val="00867E01"/>
    <w:rsid w:val="0087049B"/>
    <w:rsid w:val="008706A5"/>
    <w:rsid w:val="008720D5"/>
    <w:rsid w:val="008721DF"/>
    <w:rsid w:val="00875471"/>
    <w:rsid w:val="008762B5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969CE"/>
    <w:rsid w:val="008A0ABC"/>
    <w:rsid w:val="008A0ADE"/>
    <w:rsid w:val="008A0F0E"/>
    <w:rsid w:val="008A23FA"/>
    <w:rsid w:val="008A26E4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842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B53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5FCF"/>
    <w:rsid w:val="00936823"/>
    <w:rsid w:val="00936AAE"/>
    <w:rsid w:val="00936DAF"/>
    <w:rsid w:val="00937C75"/>
    <w:rsid w:val="009415E9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6B9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979C3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0992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43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2576B"/>
    <w:rsid w:val="00A30442"/>
    <w:rsid w:val="00A30D4B"/>
    <w:rsid w:val="00A30E72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6DC"/>
    <w:rsid w:val="00A51F60"/>
    <w:rsid w:val="00A52143"/>
    <w:rsid w:val="00A521EF"/>
    <w:rsid w:val="00A52279"/>
    <w:rsid w:val="00A52657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4EC2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1291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1FB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2951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FDD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AF796D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04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3702"/>
    <w:rsid w:val="00B446C9"/>
    <w:rsid w:val="00B44DF5"/>
    <w:rsid w:val="00B452E0"/>
    <w:rsid w:val="00B45CAE"/>
    <w:rsid w:val="00B46456"/>
    <w:rsid w:val="00B46857"/>
    <w:rsid w:val="00B47C26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EA4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52AE"/>
    <w:rsid w:val="00B66418"/>
    <w:rsid w:val="00B70D4E"/>
    <w:rsid w:val="00B71021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9ED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5DD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A56"/>
    <w:rsid w:val="00BD3D48"/>
    <w:rsid w:val="00BD44B1"/>
    <w:rsid w:val="00BD5782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A8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94F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7E8"/>
    <w:rsid w:val="00C23B07"/>
    <w:rsid w:val="00C23F6A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700"/>
    <w:rsid w:val="00C619D9"/>
    <w:rsid w:val="00C6350D"/>
    <w:rsid w:val="00C6460B"/>
    <w:rsid w:val="00C66583"/>
    <w:rsid w:val="00C67F0D"/>
    <w:rsid w:val="00C707D9"/>
    <w:rsid w:val="00C70AB1"/>
    <w:rsid w:val="00C70BD0"/>
    <w:rsid w:val="00C713DB"/>
    <w:rsid w:val="00C72753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249A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D6FC4"/>
    <w:rsid w:val="00CE041F"/>
    <w:rsid w:val="00CE0DAE"/>
    <w:rsid w:val="00CE156C"/>
    <w:rsid w:val="00CE195A"/>
    <w:rsid w:val="00CE2010"/>
    <w:rsid w:val="00CE34BE"/>
    <w:rsid w:val="00CE372B"/>
    <w:rsid w:val="00CE40FF"/>
    <w:rsid w:val="00CE413D"/>
    <w:rsid w:val="00CE4351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5BA8"/>
    <w:rsid w:val="00D16486"/>
    <w:rsid w:val="00D1672D"/>
    <w:rsid w:val="00D1678A"/>
    <w:rsid w:val="00D167F5"/>
    <w:rsid w:val="00D17053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2D1"/>
    <w:rsid w:val="00D56234"/>
    <w:rsid w:val="00D574ED"/>
    <w:rsid w:val="00D60D34"/>
    <w:rsid w:val="00D611C9"/>
    <w:rsid w:val="00D611E9"/>
    <w:rsid w:val="00D61A49"/>
    <w:rsid w:val="00D62C75"/>
    <w:rsid w:val="00D62FFC"/>
    <w:rsid w:val="00D631CE"/>
    <w:rsid w:val="00D64E13"/>
    <w:rsid w:val="00D65D91"/>
    <w:rsid w:val="00D67001"/>
    <w:rsid w:val="00D67376"/>
    <w:rsid w:val="00D674B7"/>
    <w:rsid w:val="00D67CCA"/>
    <w:rsid w:val="00D707F5"/>
    <w:rsid w:val="00D70CE3"/>
    <w:rsid w:val="00D7322A"/>
    <w:rsid w:val="00D74406"/>
    <w:rsid w:val="00D754C3"/>
    <w:rsid w:val="00D75A2A"/>
    <w:rsid w:val="00D801DB"/>
    <w:rsid w:val="00D803F5"/>
    <w:rsid w:val="00D8132C"/>
    <w:rsid w:val="00D828DE"/>
    <w:rsid w:val="00D82E07"/>
    <w:rsid w:val="00D83107"/>
    <w:rsid w:val="00D83311"/>
    <w:rsid w:val="00D83956"/>
    <w:rsid w:val="00D8568B"/>
    <w:rsid w:val="00D86775"/>
    <w:rsid w:val="00D900B5"/>
    <w:rsid w:val="00D9375B"/>
    <w:rsid w:val="00D93837"/>
    <w:rsid w:val="00D93AA9"/>
    <w:rsid w:val="00D94484"/>
    <w:rsid w:val="00D94486"/>
    <w:rsid w:val="00D94890"/>
    <w:rsid w:val="00D94EF7"/>
    <w:rsid w:val="00D965B9"/>
    <w:rsid w:val="00D97D6F"/>
    <w:rsid w:val="00D97FA9"/>
    <w:rsid w:val="00DA07EA"/>
    <w:rsid w:val="00DA08AD"/>
    <w:rsid w:val="00DA0C3F"/>
    <w:rsid w:val="00DA0DEE"/>
    <w:rsid w:val="00DA212F"/>
    <w:rsid w:val="00DA301F"/>
    <w:rsid w:val="00DA3317"/>
    <w:rsid w:val="00DA5696"/>
    <w:rsid w:val="00DA6877"/>
    <w:rsid w:val="00DA732B"/>
    <w:rsid w:val="00DB021B"/>
    <w:rsid w:val="00DB0942"/>
    <w:rsid w:val="00DB39AA"/>
    <w:rsid w:val="00DB5F3F"/>
    <w:rsid w:val="00DC09A5"/>
    <w:rsid w:val="00DC1095"/>
    <w:rsid w:val="00DC1EC7"/>
    <w:rsid w:val="00DC2116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576"/>
    <w:rsid w:val="00DD4879"/>
    <w:rsid w:val="00DD4F5E"/>
    <w:rsid w:val="00DD5543"/>
    <w:rsid w:val="00DD6033"/>
    <w:rsid w:val="00DD60AE"/>
    <w:rsid w:val="00DD632D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5CF6"/>
    <w:rsid w:val="00E06D64"/>
    <w:rsid w:val="00E072CB"/>
    <w:rsid w:val="00E11A33"/>
    <w:rsid w:val="00E12431"/>
    <w:rsid w:val="00E12ECE"/>
    <w:rsid w:val="00E14A23"/>
    <w:rsid w:val="00E153B7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4613C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399A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E0B"/>
    <w:rsid w:val="00E95FC3"/>
    <w:rsid w:val="00E9624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AD2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213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720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5D6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562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660"/>
    <w:rsid w:val="00FC5DDE"/>
    <w:rsid w:val="00FC652C"/>
    <w:rsid w:val="00FC667E"/>
    <w:rsid w:val="00FD0C38"/>
    <w:rsid w:val="00FD1F70"/>
    <w:rsid w:val="00FD2027"/>
    <w:rsid w:val="00FD2543"/>
    <w:rsid w:val="00FD2C67"/>
    <w:rsid w:val="00FD3BD3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5E933B1-83A4-4AC1-B111-F2A3876FD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uiPriority w:val="22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footer" Target="footer3.xml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hyperlink" Target="http://www.e.lanbook.com/" TargetMode="Externa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7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9.bin"/><Relationship Id="rId54" Type="http://schemas.openxmlformats.org/officeDocument/2006/relationships/image" Target="media/image18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20.wmf"/><Relationship Id="rId23" Type="http://schemas.openxmlformats.org/officeDocument/2006/relationships/footer" Target="footer4.xml"/><Relationship Id="rId119" Type="http://schemas.openxmlformats.org/officeDocument/2006/relationships/oleObject" Target="embeddings/oleObject54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hyperlink" Target="http://znanium.com/" TargetMode="External"/><Relationship Id="rId65" Type="http://schemas.openxmlformats.org/officeDocument/2006/relationships/oleObject" Target="embeddings/oleObject27.bin"/><Relationship Id="rId130" Type="http://schemas.openxmlformats.org/officeDocument/2006/relationships/image" Target="media/image56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38.wmf"/><Relationship Id="rId34" Type="http://schemas.openxmlformats.org/officeDocument/2006/relationships/image" Target="media/image8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6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5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3.bin"/><Relationship Id="rId56" Type="http://schemas.openxmlformats.org/officeDocument/2006/relationships/image" Target="media/image19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05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7.bin"/><Relationship Id="rId46" Type="http://schemas.openxmlformats.org/officeDocument/2006/relationships/image" Target="media/image14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4.wmf"/><Relationship Id="rId535" Type="http://schemas.openxmlformats.org/officeDocument/2006/relationships/theme" Target="theme/theme1.xml"/><Relationship Id="rId88" Type="http://schemas.openxmlformats.org/officeDocument/2006/relationships/image" Target="media/image3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198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25" Type="http://schemas.openxmlformats.org/officeDocument/2006/relationships/oleObject" Target="embeddings/oleObject261.bin"/><Relationship Id="rId78" Type="http://schemas.openxmlformats.org/officeDocument/2006/relationships/image" Target="media/image30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3.wmf"/><Relationship Id="rId9" Type="http://schemas.openxmlformats.org/officeDocument/2006/relationships/header" Target="header1.xml"/><Relationship Id="rId210" Type="http://schemas.openxmlformats.org/officeDocument/2006/relationships/image" Target="media/image95.wmf"/><Relationship Id="rId392" Type="http://schemas.openxmlformats.org/officeDocument/2006/relationships/image" Target="media/image186.wmf"/><Relationship Id="rId427" Type="http://schemas.openxmlformats.org/officeDocument/2006/relationships/image" Target="media/image203.wmf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4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27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1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5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3.wmf"/><Relationship Id="rId330" Type="http://schemas.openxmlformats.org/officeDocument/2006/relationships/image" Target="media/image155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45.wmf"/><Relationship Id="rId27" Type="http://schemas.openxmlformats.org/officeDocument/2006/relationships/oleObject" Target="embeddings/oleObject8.bin"/><Relationship Id="rId48" Type="http://schemas.openxmlformats.org/officeDocument/2006/relationships/image" Target="media/image1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2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3.wmf"/><Relationship Id="rId310" Type="http://schemas.openxmlformats.org/officeDocument/2006/relationships/image" Target="media/image145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oleObject" Target="embeddings/oleObject229.bin"/><Relationship Id="rId482" Type="http://schemas.openxmlformats.org/officeDocument/2006/relationships/image" Target="media/image228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1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11.bin"/><Relationship Id="rId18" Type="http://schemas.openxmlformats.org/officeDocument/2006/relationships/header" Target="header2.xml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3.wmf"/><Relationship Id="rId451" Type="http://schemas.openxmlformats.org/officeDocument/2006/relationships/image" Target="media/image214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hyperlink" Target="https://new.znanium.com/catalog/document/pid=961356" TargetMode="External"/><Relationship Id="rId50" Type="http://schemas.openxmlformats.org/officeDocument/2006/relationships/image" Target="media/image16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09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46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header" Target="header3.xml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5.wmf"/><Relationship Id="rId431" Type="http://schemas.openxmlformats.org/officeDocument/2006/relationships/image" Target="media/image205.wmf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529" Type="http://schemas.openxmlformats.org/officeDocument/2006/relationships/hyperlink" Target="https://new.znanium.com/catalog/document/pid=427176" TargetMode="External"/><Relationship Id="rId30" Type="http://schemas.openxmlformats.org/officeDocument/2006/relationships/image" Target="media/image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0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39.wmf"/><Relationship Id="rId400" Type="http://schemas.openxmlformats.org/officeDocument/2006/relationships/image" Target="media/image190.wmf"/><Relationship Id="rId421" Type="http://schemas.openxmlformats.org/officeDocument/2006/relationships/image" Target="media/image200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0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530" Type="http://schemas.openxmlformats.org/officeDocument/2006/relationships/hyperlink" Target="https://new.znanium.com/catalog/document/pid=351385" TargetMode="External"/><Relationship Id="rId20" Type="http://schemas.openxmlformats.org/officeDocument/2006/relationships/footer" Target="footer2.xml"/><Relationship Id="rId41" Type="http://schemas.openxmlformats.org/officeDocument/2006/relationships/oleObject" Target="embeddings/oleObject15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3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4.bin"/><Relationship Id="rId474" Type="http://schemas.openxmlformats.org/officeDocument/2006/relationships/image" Target="media/image224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1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47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0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2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1.bin"/><Relationship Id="rId22" Type="http://schemas.openxmlformats.org/officeDocument/2006/relationships/header" Target="header4.xml"/><Relationship Id="rId64" Type="http://schemas.openxmlformats.org/officeDocument/2006/relationships/image" Target="media/image23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hyperlink" Target="http://znanium.com/" TargetMode="Externa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49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3.wmf"/><Relationship Id="rId44" Type="http://schemas.openxmlformats.org/officeDocument/2006/relationships/image" Target="media/image1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97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1.wmf"/><Relationship Id="rId358" Type="http://schemas.openxmlformats.org/officeDocument/2006/relationships/image" Target="media/image169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3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0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1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0.bin"/><Relationship Id="rId8" Type="http://schemas.openxmlformats.org/officeDocument/2006/relationships/footer" Target="footer1.xml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46B63-AE1E-41CC-AD81-23182C689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72</Pages>
  <Words>12859</Words>
  <Characters>73299</Characters>
  <Application>Microsoft Office Word</Application>
  <DocSecurity>0</DocSecurity>
  <Lines>610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lex</cp:lastModifiedBy>
  <cp:revision>104</cp:revision>
  <cp:lastPrinted>2022-03-28T08:13:00Z</cp:lastPrinted>
  <dcterms:created xsi:type="dcterms:W3CDTF">2022-01-23T18:06:00Z</dcterms:created>
  <dcterms:modified xsi:type="dcterms:W3CDTF">2022-03-28T08:14:00Z</dcterms:modified>
</cp:coreProperties>
</file>